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B1E24" w:rsidRPr="00E6062D" w:rsidRDefault="008B1E24" w:rsidP="008B1E2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bookmarkStart w:id="0" w:name="_GoBack"/>
      <w:r w:rsidRPr="00E6062D">
        <w:rPr>
          <w:rFonts w:ascii="Times New Roman" w:hAnsi="Times New Roman" w:cs="Times New Roman"/>
          <w:b/>
          <w:sz w:val="40"/>
          <w:szCs w:val="40"/>
        </w:rPr>
        <w:t>Four component synthesis of highly fuctionali</w:t>
      </w:r>
      <w:r w:rsidR="00570493" w:rsidRPr="00E6062D">
        <w:rPr>
          <w:rFonts w:ascii="Times New Roman" w:hAnsi="Times New Roman" w:cs="Times New Roman"/>
          <w:b/>
          <w:sz w:val="40"/>
          <w:szCs w:val="40"/>
        </w:rPr>
        <w:t>z</w:t>
      </w:r>
      <w:r w:rsidRPr="00E6062D">
        <w:rPr>
          <w:rFonts w:ascii="Times New Roman" w:hAnsi="Times New Roman" w:cs="Times New Roman"/>
          <w:b/>
          <w:sz w:val="40"/>
          <w:szCs w:val="40"/>
        </w:rPr>
        <w:t>ed</w:t>
      </w:r>
      <w:r w:rsidR="005E0EA2" w:rsidRPr="00E6062D">
        <w:rPr>
          <w:rFonts w:ascii="Times New Roman" w:hAnsi="Times New Roman" w:cs="Times New Roman"/>
          <w:b/>
          <w:sz w:val="40"/>
          <w:szCs w:val="40"/>
        </w:rPr>
        <w:t xml:space="preserve"> pyrano</w:t>
      </w:r>
      <w:r w:rsidRPr="00E6062D">
        <w:rPr>
          <w:rFonts w:ascii="Times New Roman" w:hAnsi="Times New Roman" w:cs="Times New Roman"/>
          <w:b/>
          <w:sz w:val="40"/>
          <w:szCs w:val="40"/>
        </w:rPr>
        <w:t>[2,3-</w:t>
      </w:r>
      <w:r w:rsidRPr="00E6062D">
        <w:rPr>
          <w:rFonts w:ascii="Times New Roman" w:hAnsi="Times New Roman" w:cs="Times New Roman"/>
          <w:b/>
          <w:i/>
          <w:sz w:val="40"/>
          <w:szCs w:val="40"/>
        </w:rPr>
        <w:t>c</w:t>
      </w:r>
      <w:r w:rsidRPr="00E6062D">
        <w:rPr>
          <w:rFonts w:ascii="Times New Roman" w:hAnsi="Times New Roman" w:cs="Times New Roman"/>
          <w:b/>
          <w:sz w:val="40"/>
          <w:szCs w:val="40"/>
        </w:rPr>
        <w:t>]pyrazoles from benzyl halides.</w:t>
      </w:r>
    </w:p>
    <w:p w:rsidR="00AE3FF7" w:rsidRPr="00E6062D" w:rsidRDefault="00AE3FF7" w:rsidP="00D81DD6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E6062D">
        <w:rPr>
          <w:rFonts w:ascii="Times New Roman" w:hAnsi="Times New Roman" w:cs="Times New Roman"/>
          <w:b/>
          <w:sz w:val="36"/>
          <w:szCs w:val="36"/>
        </w:rPr>
        <w:t>.</w:t>
      </w:r>
    </w:p>
    <w:p w:rsidR="004346A2" w:rsidRPr="00E6062D" w:rsidRDefault="004346A2" w:rsidP="004346A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Mallappa  Beerappa and Kalegowda Shivashankar*</w:t>
      </w:r>
    </w:p>
    <w:p w:rsidR="004346A2" w:rsidRPr="00E6062D" w:rsidRDefault="004346A2" w:rsidP="004346A2">
      <w:pPr>
        <w:spacing w:after="0" w:line="24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i/>
          <w:sz w:val="28"/>
          <w:szCs w:val="28"/>
        </w:rPr>
        <w:t>P.G. Department of Chemistry, Central College Campus, Bangalore University, Bangalore - 560 001, Karnataka, India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346A2" w:rsidRPr="00E6062D" w:rsidRDefault="004346A2" w:rsidP="00A452E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*</w:t>
      </w:r>
      <w:r w:rsidRPr="00E6062D">
        <w:rPr>
          <w:rFonts w:ascii="Times New Roman" w:hAnsi="Times New Roman" w:cs="Times New Roman"/>
          <w:sz w:val="28"/>
          <w:szCs w:val="28"/>
        </w:rPr>
        <w:t xml:space="preserve">Corresponding author. Tel: +91-80-22961249, </w:t>
      </w:r>
      <w:r w:rsidRPr="00E6062D">
        <w:rPr>
          <w:rFonts w:ascii="Times New Roman" w:hAnsi="Times New Roman" w:cs="Times New Roman"/>
          <w:i/>
          <w:sz w:val="28"/>
          <w:szCs w:val="28"/>
        </w:rPr>
        <w:t>E-mail addresses</w:t>
      </w:r>
      <w:r w:rsidRPr="00E6062D">
        <w:rPr>
          <w:rFonts w:ascii="Times New Roman" w:hAnsi="Times New Roman" w:cs="Times New Roman"/>
          <w:sz w:val="28"/>
          <w:szCs w:val="28"/>
        </w:rPr>
        <w:t xml:space="preserve">: </w:t>
      </w:r>
      <w:hyperlink r:id="rId8" w:history="1">
        <w:r w:rsidRPr="00E6062D">
          <w:rPr>
            <w:rStyle w:val="Hyperlink"/>
            <w:rFonts w:ascii="Times New Roman" w:hAnsi="Times New Roman" w:cs="Times New Roman"/>
            <w:color w:val="auto"/>
            <w:sz w:val="28"/>
            <w:szCs w:val="28"/>
          </w:rPr>
          <w:t>shivashankark@gmail.com</w:t>
        </w:r>
      </w:hyperlink>
      <w:r w:rsidRPr="00E6062D">
        <w:rPr>
          <w:rFonts w:ascii="Times New Roman" w:hAnsi="Times New Roman" w:cs="Times New Roman"/>
          <w:sz w:val="28"/>
          <w:szCs w:val="28"/>
        </w:rPr>
        <w:t xml:space="preserve"> (K. Shivashankar)</w:t>
      </w:r>
    </w:p>
    <w:p w:rsidR="00AF4C7A" w:rsidRPr="00E6062D" w:rsidRDefault="00AF4C7A" w:rsidP="004346A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4346A2" w:rsidRPr="00E6062D" w:rsidRDefault="00D21512" w:rsidP="004346A2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4346A2" w:rsidRPr="00E6062D">
        <w:rPr>
          <w:rFonts w:ascii="Times New Roman" w:hAnsi="Times New Roman" w:cs="Times New Roman"/>
          <w:b/>
          <w:sz w:val="24"/>
          <w:szCs w:val="24"/>
        </w:rPr>
        <w:t xml:space="preserve">SUPPORTING INFORMATION </w:t>
      </w:r>
    </w:p>
    <w:p w:rsidR="00AF4C7A" w:rsidRPr="00E6062D" w:rsidRDefault="00AF4C7A" w:rsidP="00AF4C7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F4C7A" w:rsidRPr="00E6062D" w:rsidRDefault="00AF4C7A" w:rsidP="00AF4C7A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Typical procedure for the synthesis of ethyl 6-amino-5-cyano-4-(2,6-dichlorophenyl)-2,4-dihydropyrano[2,3-</w:t>
      </w:r>
      <w:r w:rsidRPr="00E6062D"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E6062D">
        <w:rPr>
          <w:rFonts w:ascii="Times New Roman" w:hAnsi="Times New Roman" w:cs="Times New Roman"/>
          <w:b/>
          <w:sz w:val="28"/>
          <w:szCs w:val="28"/>
        </w:rPr>
        <w:t>]pyrazole-3-carboxylate (5a)</w:t>
      </w:r>
    </w:p>
    <w:p w:rsidR="00AF4C7A" w:rsidRPr="00E6062D" w:rsidRDefault="00AF4C7A" w:rsidP="00AF4C7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AF4C7A" w:rsidRPr="00E6062D" w:rsidRDefault="00AF4C7A" w:rsidP="00AF4C7A">
      <w:pPr>
        <w:pStyle w:val="NoSpacing"/>
        <w:spacing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E6062D">
        <w:rPr>
          <w:rStyle w:val="Strong"/>
          <w:rFonts w:ascii="Times New Roman" w:hAnsi="Times New Roman"/>
          <w:b w:val="0"/>
          <w:i/>
          <w:sz w:val="28"/>
          <w:szCs w:val="28"/>
        </w:rPr>
        <w:t>N</w:t>
      </w:r>
      <w:r w:rsidRPr="00E6062D">
        <w:rPr>
          <w:rStyle w:val="Strong"/>
          <w:rFonts w:ascii="Times New Roman" w:hAnsi="Times New Roman"/>
          <w:b w:val="0"/>
          <w:sz w:val="28"/>
          <w:szCs w:val="28"/>
        </w:rPr>
        <w:t xml:space="preserve">-methylmorpholine </w:t>
      </w:r>
      <w:r w:rsidRPr="00E6062D">
        <w:rPr>
          <w:rStyle w:val="Strong"/>
          <w:rFonts w:ascii="Times New Roman" w:hAnsi="Times New Roman"/>
          <w:b w:val="0"/>
          <w:i/>
          <w:sz w:val="28"/>
          <w:szCs w:val="28"/>
        </w:rPr>
        <w:t>N</w:t>
      </w:r>
      <w:r w:rsidRPr="00E6062D">
        <w:rPr>
          <w:rStyle w:val="Strong"/>
          <w:rFonts w:ascii="Times New Roman" w:hAnsi="Times New Roman"/>
          <w:b w:val="0"/>
          <w:sz w:val="28"/>
          <w:szCs w:val="28"/>
        </w:rPr>
        <w:t>-oxide</w:t>
      </w:r>
      <w:r w:rsidRPr="00E6062D">
        <w:rPr>
          <w:rFonts w:ascii="Times New Roman" w:hAnsi="Times New Roman"/>
          <w:sz w:val="28"/>
          <w:szCs w:val="28"/>
        </w:rPr>
        <w:t xml:space="preserve"> (110 mg, 1.0 mmol) was added to a stirred solution of 2,6-dichloro benzyl bromide (200 mg, 0.84 mmol), malanonitrile (50 mg, 0.84 mmol) and silver oxide (230 mg, 1.0 mmol) in </w:t>
      </w:r>
      <w:r w:rsidR="007704C5" w:rsidRPr="00E6062D">
        <w:rPr>
          <w:rFonts w:ascii="Times New Roman" w:hAnsi="Times New Roman"/>
          <w:sz w:val="28"/>
          <w:szCs w:val="28"/>
        </w:rPr>
        <w:t xml:space="preserve">dry </w:t>
      </w:r>
      <w:r w:rsidRPr="00E6062D">
        <w:rPr>
          <w:rFonts w:ascii="Times New Roman" w:hAnsi="Times New Roman"/>
          <w:sz w:val="28"/>
          <w:szCs w:val="28"/>
        </w:rPr>
        <w:t xml:space="preserve">ethanol (10 mL) taken in a round-bottomed flask fitted with a reflux condenser and a guard tube. The resulting reaction mixture was heated at </w:t>
      </w:r>
      <w:r w:rsidR="007704C5" w:rsidRPr="00E6062D">
        <w:rPr>
          <w:rFonts w:ascii="Times New Roman" w:hAnsi="Times New Roman"/>
          <w:sz w:val="28"/>
          <w:szCs w:val="28"/>
        </w:rPr>
        <w:t xml:space="preserve">reflux condition. </w:t>
      </w:r>
      <w:r w:rsidRPr="00E6062D">
        <w:rPr>
          <w:rFonts w:ascii="Times New Roman" w:hAnsi="Times New Roman"/>
          <w:sz w:val="28"/>
          <w:szCs w:val="28"/>
        </w:rPr>
        <w:t xml:space="preserve">After half an hour, hydrazine hydrate (40 mg, 0.84 mmol) and diethyl </w:t>
      </w:r>
      <w:r w:rsidR="007704C5" w:rsidRPr="00E6062D">
        <w:rPr>
          <w:rFonts w:ascii="Times New Roman" w:hAnsi="Times New Roman"/>
          <w:sz w:val="28"/>
          <w:szCs w:val="28"/>
        </w:rPr>
        <w:t xml:space="preserve">acetylenedicarboxylate </w:t>
      </w:r>
      <w:r w:rsidRPr="00E6062D">
        <w:rPr>
          <w:rFonts w:ascii="Times New Roman" w:hAnsi="Times New Roman"/>
          <w:sz w:val="28"/>
          <w:szCs w:val="28"/>
        </w:rPr>
        <w:t>(160 mg, 0.8 mmol) were added. The mixture was stirred with a bar magnet until completion of the</w:t>
      </w:r>
      <w:r w:rsidR="00570493" w:rsidRPr="00E6062D">
        <w:rPr>
          <w:rFonts w:ascii="Times New Roman" w:hAnsi="Times New Roman"/>
          <w:sz w:val="28"/>
          <w:szCs w:val="28"/>
        </w:rPr>
        <w:t xml:space="preserve"> reaction as indicated by TLC. </w:t>
      </w:r>
      <w:r w:rsidRPr="00E6062D">
        <w:rPr>
          <w:rFonts w:ascii="Times New Roman" w:hAnsi="Times New Roman"/>
          <w:sz w:val="28"/>
          <w:szCs w:val="28"/>
        </w:rPr>
        <w:t>After cooling, the solid precipitated from the reaction mixture was filtered, washed with cold ethanol and recrystal</w:t>
      </w:r>
      <w:r w:rsidR="007704C5" w:rsidRPr="00E6062D">
        <w:rPr>
          <w:rFonts w:ascii="Times New Roman" w:hAnsi="Times New Roman"/>
          <w:sz w:val="28"/>
          <w:szCs w:val="28"/>
        </w:rPr>
        <w:t>l</w:t>
      </w:r>
      <w:r w:rsidRPr="00E6062D">
        <w:rPr>
          <w:rFonts w:ascii="Times New Roman" w:hAnsi="Times New Roman"/>
          <w:sz w:val="28"/>
          <w:szCs w:val="28"/>
        </w:rPr>
        <w:t>ised from ethanol.</w:t>
      </w:r>
    </w:p>
    <w:p w:rsidR="007F27D1" w:rsidRPr="00E6062D" w:rsidRDefault="007F27D1" w:rsidP="007F27D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</w:p>
    <w:p w:rsidR="007F27D1" w:rsidRPr="00E6062D" w:rsidRDefault="007F27D1" w:rsidP="007F27D1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6062D">
        <w:rPr>
          <w:rFonts w:ascii="Times New Roman" w:hAnsi="Times New Roman" w:cs="Times New Roman"/>
          <w:b/>
          <w:sz w:val="28"/>
          <w:szCs w:val="24"/>
        </w:rPr>
        <w:t>Ethyl 6-amino-5-cyano-4-(2,6-dichlorophenyl)-2,4-dihydropyrano[2,3-</w:t>
      </w:r>
      <w:r w:rsidRPr="00E6062D">
        <w:rPr>
          <w:rFonts w:ascii="Times New Roman" w:hAnsi="Times New Roman" w:cs="Times New Roman"/>
          <w:b/>
          <w:i/>
          <w:sz w:val="28"/>
          <w:szCs w:val="24"/>
        </w:rPr>
        <w:t>c</w:t>
      </w:r>
      <w:r w:rsidRPr="00E6062D">
        <w:rPr>
          <w:rFonts w:ascii="Times New Roman" w:hAnsi="Times New Roman" w:cs="Times New Roman"/>
          <w:b/>
          <w:sz w:val="28"/>
          <w:szCs w:val="24"/>
        </w:rPr>
        <w:t>]pyrazole-3-carboxylate (5a)</w:t>
      </w:r>
    </w:p>
    <w:p w:rsidR="00AF4C7A" w:rsidRPr="00E6062D" w:rsidRDefault="007F27D1" w:rsidP="007F27D1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 xml:space="preserve">White solid; mp  231-232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; 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 3396 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3233 (NH), 2201 (CN), 1698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1.12 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lastRenderedPageBreak/>
        <w:t>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3.83 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4.94 (s, 1H, C-H), 7.16–7.86 (m, 5H, 3ArH and N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1.96 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Pr="00E6062D">
        <w:rPr>
          <w:rFonts w:ascii="Times New Roman" w:hAnsi="Times New Roman" w:cs="Times New Roman"/>
          <w:sz w:val="28"/>
          <w:szCs w:val="28"/>
        </w:rPr>
        <w:t>C NMR (1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Pr="00E6062D">
        <w:rPr>
          <w:rFonts w:ascii="Times New Roman" w:hAnsi="Times New Roman" w:cs="Times New Roman"/>
          <w:sz w:val="28"/>
          <w:szCs w:val="28"/>
        </w:rPr>
        <w:t xml:space="preserve"> = 14.0, 37.0, 53.3, 59.0, 99.5, 114.5, 126.3, 129.5, 129.7, 130.3, 135.0, 135.2, 142.7, 153.0, 158.4, 161.3 ppm; LCMS (M+H) = m/z 379.0; Anal. Calcd for C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E6062D">
        <w:rPr>
          <w:rFonts w:ascii="Times New Roman" w:hAnsi="Times New Roman" w:cs="Times New Roman"/>
          <w:sz w:val="28"/>
          <w:szCs w:val="28"/>
        </w:rPr>
        <w:t>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E6062D">
        <w:rPr>
          <w:rFonts w:ascii="Times New Roman" w:hAnsi="Times New Roman" w:cs="Times New Roman"/>
          <w:sz w:val="28"/>
          <w:szCs w:val="28"/>
        </w:rPr>
        <w:t>Cl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>N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O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>: C, 50.68; H, 3.19; N, 14.78 found</w:t>
      </w:r>
      <w:r w:rsidR="006D227F" w:rsidRPr="00E6062D">
        <w:rPr>
          <w:rFonts w:ascii="Times New Roman" w:hAnsi="Times New Roman" w:cs="Times New Roman"/>
          <w:sz w:val="28"/>
          <w:szCs w:val="28"/>
        </w:rPr>
        <w:t>: C, 50.6</w:t>
      </w:r>
      <w:r w:rsidRPr="00E6062D">
        <w:rPr>
          <w:rFonts w:ascii="Times New Roman" w:hAnsi="Times New Roman" w:cs="Times New Roman"/>
          <w:sz w:val="28"/>
          <w:szCs w:val="28"/>
        </w:rPr>
        <w:t>2; H, 3.11; N, 14.</w:t>
      </w:r>
      <w:r w:rsidR="006D227F" w:rsidRPr="00E6062D">
        <w:rPr>
          <w:rFonts w:ascii="Times New Roman" w:hAnsi="Times New Roman" w:cs="Times New Roman"/>
          <w:sz w:val="28"/>
          <w:szCs w:val="28"/>
        </w:rPr>
        <w:t>7</w:t>
      </w:r>
      <w:r w:rsidRPr="00E6062D">
        <w:rPr>
          <w:rFonts w:ascii="Times New Roman" w:hAnsi="Times New Roman" w:cs="Times New Roman"/>
          <w:sz w:val="28"/>
          <w:szCs w:val="28"/>
        </w:rPr>
        <w:t>2%.</w:t>
      </w:r>
    </w:p>
    <w:p w:rsidR="00AF4C7A" w:rsidRPr="00E6062D" w:rsidRDefault="00AF4C7A" w:rsidP="00AF4C7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6062D">
        <w:rPr>
          <w:rFonts w:ascii="Times New Roman" w:hAnsi="Times New Roman" w:cs="Times New Roman"/>
          <w:b/>
          <w:sz w:val="28"/>
          <w:szCs w:val="24"/>
        </w:rPr>
        <w:t>Ethyl 6-amino-5-cyano-4-(3,4-dimethoxyphenyl)-2,4-dihydropyrano[2,3-</w:t>
      </w:r>
      <w:r w:rsidRPr="00E6062D">
        <w:rPr>
          <w:rFonts w:ascii="Times New Roman" w:hAnsi="Times New Roman" w:cs="Times New Roman"/>
          <w:b/>
          <w:i/>
          <w:sz w:val="28"/>
          <w:szCs w:val="24"/>
        </w:rPr>
        <w:t>c</w:t>
      </w:r>
      <w:r w:rsidRPr="00E6062D">
        <w:rPr>
          <w:rFonts w:ascii="Times New Roman" w:hAnsi="Times New Roman" w:cs="Times New Roman"/>
          <w:b/>
          <w:sz w:val="28"/>
          <w:szCs w:val="24"/>
        </w:rPr>
        <w:t>] pyrazole-3-carboxylate (5b)</w:t>
      </w:r>
    </w:p>
    <w:p w:rsidR="00AF4C7A" w:rsidRPr="00E6062D" w:rsidRDefault="00037B94" w:rsidP="00AF4C7A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 xml:space="preserve">White solid; </w:t>
      </w:r>
      <w:r w:rsidR="00AF4C7A" w:rsidRPr="00E6062D">
        <w:rPr>
          <w:rFonts w:ascii="Times New Roman" w:hAnsi="Times New Roman" w:cs="Times New Roman"/>
          <w:sz w:val="28"/>
          <w:szCs w:val="28"/>
        </w:rPr>
        <w:t>m</w:t>
      </w:r>
      <w:r w:rsidRPr="00E6062D">
        <w:rPr>
          <w:rFonts w:ascii="Times New Roman" w:hAnsi="Times New Roman" w:cs="Times New Roman"/>
          <w:sz w:val="28"/>
          <w:szCs w:val="28"/>
        </w:rPr>
        <w:t>.</w:t>
      </w:r>
      <w:r w:rsidR="00AF4C7A" w:rsidRPr="00E6062D">
        <w:rPr>
          <w:rFonts w:ascii="Times New Roman" w:hAnsi="Times New Roman" w:cs="Times New Roman"/>
          <w:sz w:val="28"/>
          <w:szCs w:val="28"/>
        </w:rPr>
        <w:t>p</w:t>
      </w:r>
      <w:r w:rsidRPr="00E6062D">
        <w:rPr>
          <w:rFonts w:ascii="Times New Roman" w:hAnsi="Times New Roman" w:cs="Times New Roman"/>
          <w:sz w:val="28"/>
          <w:szCs w:val="28"/>
        </w:rPr>
        <w:t xml:space="preserve">. 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201-203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</w:rPr>
        <w:t>C; IR (ATR, cm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236F86" w:rsidRPr="00E6062D">
        <w:rPr>
          <w:rFonts w:ascii="Times New Roman" w:hAnsi="Times New Roman" w:cs="Times New Roman"/>
          <w:sz w:val="28"/>
          <w:szCs w:val="28"/>
        </w:rPr>
        <w:t>):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56 (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, 3242 (NH), 2210 (CN), 1694 (C=O)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F4C7A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1.06 (t,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3.54 (s, 3H, O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 3.76 (s, 3H, O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), </w:t>
      </w:r>
      <w:r w:rsidR="00AF4C7A" w:rsidRPr="00E6062D">
        <w:rPr>
          <w:rFonts w:ascii="Times New Roman" w:hAnsi="Times New Roman" w:cs="Times New Roman"/>
          <w:sz w:val="28"/>
          <w:szCs w:val="28"/>
        </w:rPr>
        <w:t>4.08 (m,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4.91 (s, 1H, C-H), 6.58–6.98 (m, 5H, 3ArH and 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3.51 (s, 1H, NH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ppm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AF4C7A" w:rsidRPr="00E6062D">
        <w:rPr>
          <w:rFonts w:ascii="Times New Roman" w:hAnsi="Times New Roman" w:cs="Times New Roman"/>
          <w:sz w:val="28"/>
          <w:szCs w:val="28"/>
        </w:rPr>
        <w:t>C NMR (1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= 13.3, 37.0, 53.3, 59.5, 60.0, 60.2, 99.5, 111.3, 113.1, 114.5, 121.3, 129.1, 135.0, 137.2, 147.9, 153.1, 155.4, 160.3 ppm; Anal. Calcd for C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="00AF4C7A" w:rsidRPr="00E6062D">
        <w:rPr>
          <w:rFonts w:ascii="Times New Roman" w:hAnsi="Times New Roman" w:cs="Times New Roman"/>
          <w:sz w:val="28"/>
          <w:szCs w:val="28"/>
        </w:rPr>
        <w:t>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="00AF4C7A" w:rsidRPr="00E6062D">
        <w:rPr>
          <w:rFonts w:ascii="Times New Roman" w:hAnsi="Times New Roman" w:cs="Times New Roman"/>
          <w:sz w:val="28"/>
          <w:szCs w:val="28"/>
        </w:rPr>
        <w:t>N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F4C7A" w:rsidRPr="00E6062D">
        <w:rPr>
          <w:rFonts w:ascii="Times New Roman" w:hAnsi="Times New Roman" w:cs="Times New Roman"/>
          <w:sz w:val="28"/>
          <w:szCs w:val="28"/>
        </w:rPr>
        <w:t>: C, 58.37; H, 4.90; N, 15.13 found: C, 58.</w:t>
      </w:r>
      <w:r w:rsidR="006D227F" w:rsidRPr="00E6062D">
        <w:rPr>
          <w:rFonts w:ascii="Times New Roman" w:hAnsi="Times New Roman" w:cs="Times New Roman"/>
          <w:sz w:val="28"/>
          <w:szCs w:val="28"/>
        </w:rPr>
        <w:t>35</w:t>
      </w:r>
      <w:r w:rsidR="00AF4C7A" w:rsidRPr="00E6062D">
        <w:rPr>
          <w:rFonts w:ascii="Times New Roman" w:hAnsi="Times New Roman" w:cs="Times New Roman"/>
          <w:sz w:val="28"/>
          <w:szCs w:val="28"/>
        </w:rPr>
        <w:t>; H, 4.</w:t>
      </w:r>
      <w:r w:rsidR="006D227F" w:rsidRPr="00E6062D">
        <w:rPr>
          <w:rFonts w:ascii="Times New Roman" w:hAnsi="Times New Roman" w:cs="Times New Roman"/>
          <w:sz w:val="28"/>
          <w:szCs w:val="28"/>
        </w:rPr>
        <w:t>8</w:t>
      </w:r>
      <w:r w:rsidR="00AF4C7A" w:rsidRPr="00E6062D">
        <w:rPr>
          <w:rFonts w:ascii="Times New Roman" w:hAnsi="Times New Roman" w:cs="Times New Roman"/>
          <w:sz w:val="28"/>
          <w:szCs w:val="28"/>
        </w:rPr>
        <w:t>8; N, 15.</w:t>
      </w:r>
      <w:r w:rsidR="006D227F" w:rsidRPr="00E6062D">
        <w:rPr>
          <w:rFonts w:ascii="Times New Roman" w:hAnsi="Times New Roman" w:cs="Times New Roman"/>
          <w:sz w:val="28"/>
          <w:szCs w:val="28"/>
        </w:rPr>
        <w:t>12</w:t>
      </w:r>
      <w:r w:rsidR="00AF4C7A" w:rsidRPr="00E6062D">
        <w:rPr>
          <w:rFonts w:ascii="Times New Roman" w:hAnsi="Times New Roman" w:cs="Times New Roman"/>
          <w:sz w:val="28"/>
          <w:szCs w:val="28"/>
        </w:rPr>
        <w:t>%.</w:t>
      </w:r>
    </w:p>
    <w:p w:rsidR="0005318C" w:rsidRPr="00E6062D" w:rsidRDefault="0005318C" w:rsidP="0005318C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6062D">
        <w:rPr>
          <w:rFonts w:ascii="Times New Roman" w:hAnsi="Times New Roman" w:cs="Times New Roman"/>
          <w:b/>
          <w:sz w:val="28"/>
          <w:szCs w:val="24"/>
        </w:rPr>
        <w:t>Ethyl 6-amino-4-(4-chlorophenyl)-5-cyano-2,4-dihydropyrano[2,3-c]pyrazole-3-carboxylate</w:t>
      </w:r>
      <w:r w:rsidR="00D81DD6" w:rsidRPr="00E6062D">
        <w:rPr>
          <w:rFonts w:ascii="Times New Roman" w:hAnsi="Times New Roman" w:cs="Times New Roman"/>
          <w:b/>
          <w:sz w:val="28"/>
          <w:szCs w:val="24"/>
        </w:rPr>
        <w:t xml:space="preserve"> </w:t>
      </w:r>
      <w:r w:rsidRPr="00E6062D">
        <w:rPr>
          <w:rFonts w:ascii="Times New Roman" w:hAnsi="Times New Roman" w:cs="Times New Roman"/>
          <w:b/>
          <w:sz w:val="28"/>
          <w:szCs w:val="24"/>
        </w:rPr>
        <w:t>(5c)</w:t>
      </w:r>
    </w:p>
    <w:p w:rsidR="0005318C" w:rsidRPr="00E6062D" w:rsidRDefault="0005318C" w:rsidP="0005318C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White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3</w:t>
      </w:r>
      <w:r w:rsidR="0013515D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3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–23</w:t>
      </w:r>
      <w:r w:rsidR="0013515D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5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13515D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13515D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13515D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36–239</w:t>
      </w:r>
      <w:r w:rsidR="0013515D" w:rsidRPr="00E6062D">
        <w:rPr>
          <w:rFonts w:ascii="Times New Roman" w:eastAsia="AdvTimes" w:hAnsi="Times New Roman" w:cs="Times New Roman"/>
          <w:sz w:val="28"/>
          <w:szCs w:val="28"/>
          <w:vertAlign w:val="superscript"/>
          <w:lang w:val="en-IN"/>
        </w:rPr>
        <w:t xml:space="preserve"> </w:t>
      </w:r>
      <w:r w:rsidR="0013515D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13515D" w:rsidRPr="00E6062D">
        <w:rPr>
          <w:rFonts w:ascii="Times New Roman" w:hAnsi="Times New Roman" w:cs="Times New Roman"/>
          <w:sz w:val="28"/>
          <w:szCs w:val="28"/>
        </w:rPr>
        <w:t>C)</w:t>
      </w:r>
      <w:r w:rsidRPr="00E6062D">
        <w:rPr>
          <w:rFonts w:ascii="Times New Roman" w:hAnsi="Times New Roman" w:cs="Times New Roman"/>
          <w:sz w:val="28"/>
          <w:szCs w:val="28"/>
        </w:rPr>
        <w:t>; 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="000B6279" w:rsidRPr="00E6062D">
        <w:rPr>
          <w:rFonts w:ascii="Times New Roman" w:hAnsi="Times New Roman" w:cs="Times New Roman"/>
          <w:sz w:val="28"/>
          <w:szCs w:val="28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1 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3238 (NH), 2209 (CN), 1693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1.08 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8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z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8B4B1C" w:rsidRPr="00E6062D">
        <w:rPr>
          <w:rFonts w:ascii="Times New Roman" w:hAnsi="Times New Roman" w:cs="Times New Roman"/>
          <w:sz w:val="28"/>
          <w:szCs w:val="28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>.</w:t>
      </w:r>
      <w:r w:rsidR="008B4B1C" w:rsidRPr="00E6062D">
        <w:rPr>
          <w:rFonts w:ascii="Times New Roman" w:hAnsi="Times New Roman" w:cs="Times New Roman"/>
          <w:sz w:val="28"/>
          <w:szCs w:val="28"/>
        </w:rPr>
        <w:t>96</w:t>
      </w:r>
      <w:r w:rsidRPr="00E6062D">
        <w:rPr>
          <w:rFonts w:ascii="Times New Roman" w:hAnsi="Times New Roman" w:cs="Times New Roman"/>
          <w:sz w:val="28"/>
          <w:szCs w:val="28"/>
        </w:rPr>
        <w:t xml:space="preserve"> 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4.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8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C-H), 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7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2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–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7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38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(m, 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, Ar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-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),</w:t>
      </w:r>
      <w:r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7.72 (s, 2H, NH</w:t>
      </w:r>
      <w:r w:rsidR="008B4B1C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)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3.</w:t>
      </w:r>
      <w:r w:rsidR="008B4B1C" w:rsidRPr="00E6062D">
        <w:rPr>
          <w:rFonts w:ascii="Times New Roman" w:hAnsi="Times New Roman" w:cs="Times New Roman"/>
          <w:sz w:val="28"/>
          <w:szCs w:val="28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 (s, 1H, NH)</w:t>
      </w:r>
      <w:r w:rsidR="008B4B1C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 xml:space="preserve">ppm; Anal. Calcd for </w:t>
      </w:r>
      <w:r w:rsidR="008B4B1C" w:rsidRPr="00E6062D">
        <w:rPr>
          <w:rFonts w:ascii="Times New Roman" w:hAnsi="Times New Roman" w:cs="Times New Roman"/>
          <w:sz w:val="28"/>
          <w:szCs w:val="28"/>
        </w:rPr>
        <w:t>C</w:t>
      </w:r>
      <w:r w:rsidR="008B4B1C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8B4B1C" w:rsidRPr="00E6062D">
        <w:rPr>
          <w:rFonts w:ascii="Times New Roman" w:hAnsi="Times New Roman" w:cs="Times New Roman"/>
          <w:sz w:val="28"/>
          <w:szCs w:val="28"/>
        </w:rPr>
        <w:t>H</w:t>
      </w:r>
      <w:r w:rsidR="008B4B1C" w:rsidRPr="00E6062D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8B4B1C" w:rsidRPr="00E6062D">
        <w:rPr>
          <w:rFonts w:ascii="Times New Roman" w:hAnsi="Times New Roman" w:cs="Times New Roman"/>
          <w:sz w:val="28"/>
          <w:szCs w:val="28"/>
        </w:rPr>
        <w:t>ClN</w:t>
      </w:r>
      <w:r w:rsidR="008B4B1C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8B4B1C" w:rsidRPr="00E6062D">
        <w:rPr>
          <w:rFonts w:ascii="Times New Roman" w:hAnsi="Times New Roman" w:cs="Times New Roman"/>
          <w:sz w:val="28"/>
          <w:szCs w:val="28"/>
        </w:rPr>
        <w:t>O</w:t>
      </w:r>
      <w:r w:rsidR="008B4B1C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 xml:space="preserve">: </w:t>
      </w:r>
      <w:r w:rsidR="008B4B1C" w:rsidRPr="00E6062D">
        <w:rPr>
          <w:rFonts w:ascii="Times New Roman" w:hAnsi="Times New Roman" w:cs="Times New Roman"/>
          <w:sz w:val="28"/>
          <w:szCs w:val="28"/>
        </w:rPr>
        <w:t xml:space="preserve">C, 55.74; H, 3.80; N, 16.25 </w:t>
      </w:r>
      <w:r w:rsidRPr="00E6062D">
        <w:rPr>
          <w:rFonts w:ascii="Times New Roman" w:hAnsi="Times New Roman" w:cs="Times New Roman"/>
          <w:sz w:val="28"/>
          <w:szCs w:val="28"/>
        </w:rPr>
        <w:t xml:space="preserve">found: </w:t>
      </w:r>
      <w:r w:rsidR="008B4B1C" w:rsidRPr="00E6062D">
        <w:rPr>
          <w:rFonts w:ascii="Times New Roman" w:hAnsi="Times New Roman" w:cs="Times New Roman"/>
          <w:sz w:val="28"/>
          <w:szCs w:val="28"/>
        </w:rPr>
        <w:t xml:space="preserve">C, 55.71; H, 3.79; N, 16.21 </w:t>
      </w:r>
      <w:r w:rsidRPr="00E6062D">
        <w:rPr>
          <w:rFonts w:ascii="Times New Roman" w:hAnsi="Times New Roman" w:cs="Times New Roman"/>
          <w:sz w:val="28"/>
          <w:szCs w:val="28"/>
        </w:rPr>
        <w:t>%.</w:t>
      </w:r>
    </w:p>
    <w:p w:rsidR="000B6279" w:rsidRPr="00E6062D" w:rsidRDefault="000B6279" w:rsidP="000B6279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Ethyl 6-amino-5-cyano-4-(4-fluorophenyl)-2,4-dihydropyrano[2,3-c]pyrazole-3-carboxylate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b/>
          <w:sz w:val="28"/>
          <w:szCs w:val="24"/>
        </w:rPr>
        <w:t>(5d)</w:t>
      </w:r>
    </w:p>
    <w:p w:rsidR="000B6279" w:rsidRPr="00E6062D" w:rsidRDefault="000B6279" w:rsidP="005908D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lastRenderedPageBreak/>
        <w:t>White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15–217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13515D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3515D" w:rsidRPr="00E6062D">
        <w:rPr>
          <w:rFonts w:ascii="Times New Roman" w:hAnsi="Times New Roman" w:cs="Times New Roman"/>
          <w:sz w:val="28"/>
          <w:szCs w:val="28"/>
        </w:rPr>
        <w:t>m.p.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223–226 </w:t>
      </w:r>
      <w:r w:rsidR="0013515D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13515D" w:rsidRPr="00E6062D">
        <w:rPr>
          <w:rFonts w:ascii="Times New Roman" w:hAnsi="Times New Roman" w:cs="Times New Roman"/>
          <w:sz w:val="28"/>
          <w:szCs w:val="28"/>
        </w:rPr>
        <w:t>C);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52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3228 (NH), 2219 (CN), 1690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1.13 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3.99 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5.14 (s, 1H, C-H), 7.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18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–7.3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6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(m,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6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H,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Ar-H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and NH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13.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32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="00C417AE" w:rsidRPr="00E6062D">
        <w:rPr>
          <w:rFonts w:ascii="Times New Roman" w:hAnsi="Times New Roman" w:cs="Times New Roman"/>
          <w:sz w:val="28"/>
          <w:szCs w:val="28"/>
        </w:rPr>
        <w:t>C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C417AE" w:rsidRPr="00E6062D">
        <w:rPr>
          <w:rFonts w:ascii="Times New Roman" w:hAnsi="Times New Roman" w:cs="Times New Roman"/>
          <w:sz w:val="28"/>
          <w:szCs w:val="28"/>
        </w:rPr>
        <w:t>H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C417AE" w:rsidRPr="00E6062D">
        <w:rPr>
          <w:rFonts w:ascii="Times New Roman" w:hAnsi="Times New Roman" w:cs="Times New Roman"/>
          <w:sz w:val="28"/>
          <w:szCs w:val="28"/>
        </w:rPr>
        <w:t>FN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417AE" w:rsidRPr="00E6062D">
        <w:rPr>
          <w:rFonts w:ascii="Times New Roman" w:hAnsi="Times New Roman" w:cs="Times New Roman"/>
          <w:sz w:val="28"/>
          <w:szCs w:val="28"/>
        </w:rPr>
        <w:t>O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>: C, 58.54; H, 3.99; N, 17.07 found: C, 58.55; H, 3.95; N, 17.10 %.</w:t>
      </w:r>
    </w:p>
    <w:p w:rsidR="00C417AE" w:rsidRPr="00E6062D" w:rsidRDefault="00C417AE" w:rsidP="00C417AE">
      <w:pPr>
        <w:spacing w:line="360" w:lineRule="auto"/>
        <w:jc w:val="both"/>
        <w:rPr>
          <w:rFonts w:ascii="Times New Roman" w:eastAsia="AdvTimes" w:hAnsi="Times New Roman" w:cs="Times New Roman"/>
          <w:b/>
          <w:sz w:val="28"/>
          <w:szCs w:val="28"/>
          <w:lang w:val="en-IN"/>
        </w:rPr>
      </w:pPr>
      <w:r w:rsidRPr="00E6062D">
        <w:rPr>
          <w:rFonts w:ascii="Times New Roman" w:eastAsia="AdvTimes" w:hAnsi="Times New Roman" w:cs="Times New Roman"/>
          <w:b/>
          <w:sz w:val="28"/>
          <w:szCs w:val="28"/>
          <w:lang w:val="en-IN"/>
        </w:rPr>
        <w:t>Ethyl 6-amino-5-cyano-4-(4-methoxyphenyl)-2,4-dihydropyrano[2,3-c] pyrazole-3-carboxylate</w:t>
      </w:r>
      <w:r w:rsidR="00D81DD6" w:rsidRPr="00E6062D">
        <w:rPr>
          <w:rFonts w:ascii="Times New Roman" w:eastAsia="AdvTimes" w:hAnsi="Times New Roman" w:cs="Times New Roman"/>
          <w:b/>
          <w:sz w:val="28"/>
          <w:szCs w:val="28"/>
          <w:lang w:val="en-IN"/>
        </w:rPr>
        <w:t xml:space="preserve"> </w:t>
      </w:r>
      <w:r w:rsidRPr="00E6062D">
        <w:rPr>
          <w:rFonts w:ascii="Times New Roman" w:eastAsia="AdvTimes" w:hAnsi="Times New Roman" w:cs="Times New Roman"/>
          <w:b/>
          <w:sz w:val="28"/>
          <w:szCs w:val="28"/>
          <w:lang w:val="en-IN"/>
        </w:rPr>
        <w:t>(5e)</w:t>
      </w:r>
    </w:p>
    <w:p w:rsidR="00C417AE" w:rsidRPr="00E6062D" w:rsidRDefault="00883C6A" w:rsidP="005908D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Yellow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="00C417AE"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0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0</w:t>
      </w:r>
      <w:r w:rsidR="00C417AE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–20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2 </w:t>
      </w:r>
      <w:r w:rsidR="00C417AE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C417AE" w:rsidRPr="00E6062D">
        <w:rPr>
          <w:rFonts w:ascii="Times New Roman" w:hAnsi="Times New Roman" w:cs="Times New Roman"/>
          <w:sz w:val="28"/>
          <w:szCs w:val="28"/>
        </w:rPr>
        <w:t>C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203–205 </w:t>
      </w:r>
      <w:r w:rsidR="00D16DAF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C); </w:t>
      </w:r>
      <w:r w:rsidR="00C417AE" w:rsidRPr="00E6062D">
        <w:rPr>
          <w:rFonts w:ascii="Times New Roman" w:hAnsi="Times New Roman" w:cs="Times New Roman"/>
          <w:sz w:val="28"/>
          <w:szCs w:val="28"/>
        </w:rPr>
        <w:t>IR (ATR, cm</w:t>
      </w:r>
      <w:r w:rsidR="00C417AE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C417AE"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48</w:t>
      </w:r>
      <w:r w:rsidR="00472EB8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hAnsi="Times New Roman" w:cs="Times New Roman"/>
          <w:sz w:val="28"/>
          <w:szCs w:val="28"/>
        </w:rPr>
        <w:t>(NH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), 3228 (NH), 2220 (CN), 1696 (C=O); </w:t>
      </w:r>
      <w:r w:rsidR="00C417AE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C417AE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C417AE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C417AE"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1.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03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(t, </w:t>
      </w:r>
      <w:r w:rsidR="00C417AE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Hz, 3H, CH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3.77 (s, 3H, OCH</w:t>
      </w:r>
      <w:r w:rsidR="00F63397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F63397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hAnsi="Times New Roman" w:cs="Times New Roman"/>
          <w:sz w:val="28"/>
          <w:szCs w:val="28"/>
        </w:rPr>
        <w:t>3.</w:t>
      </w:r>
      <w:r w:rsidR="00F63397" w:rsidRPr="00E6062D">
        <w:rPr>
          <w:rFonts w:ascii="Times New Roman" w:hAnsi="Times New Roman" w:cs="Times New Roman"/>
          <w:sz w:val="28"/>
          <w:szCs w:val="28"/>
        </w:rPr>
        <w:t>91</w:t>
      </w:r>
      <w:r w:rsidR="00C417AE" w:rsidRPr="00E6062D">
        <w:rPr>
          <w:rFonts w:ascii="Times New Roman" w:hAnsi="Times New Roman" w:cs="Times New Roman"/>
          <w:sz w:val="28"/>
          <w:szCs w:val="28"/>
        </w:rPr>
        <w:t>(m,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C417AE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>8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Hz,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="00C417AE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5.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42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C-H), 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6.93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–7.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11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(m, 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H, Ar-H),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7.34 (s, 2H, NH</w:t>
      </w:r>
      <w:r w:rsidR="00F63397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)</w:t>
      </w:r>
      <w:r w:rsidR="00F63397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>13.3</w:t>
      </w:r>
      <w:r w:rsidR="00F63397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="00C417AE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NH)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="00DE436C" w:rsidRPr="00E6062D">
        <w:rPr>
          <w:rFonts w:ascii="Times New Roman" w:hAnsi="Times New Roman" w:cs="Times New Roman"/>
          <w:sz w:val="28"/>
          <w:szCs w:val="28"/>
        </w:rPr>
        <w:t>C</w:t>
      </w:r>
      <w:r w:rsidR="00DE436C" w:rsidRPr="00E6062D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="00DE436C" w:rsidRPr="00E6062D">
        <w:rPr>
          <w:rFonts w:ascii="Times New Roman" w:hAnsi="Times New Roman" w:cs="Times New Roman"/>
          <w:sz w:val="28"/>
          <w:szCs w:val="28"/>
        </w:rPr>
        <w:t>H</w:t>
      </w:r>
      <w:r w:rsidR="00DE436C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DE436C" w:rsidRPr="00E6062D">
        <w:rPr>
          <w:rFonts w:ascii="Times New Roman" w:hAnsi="Times New Roman" w:cs="Times New Roman"/>
          <w:sz w:val="28"/>
          <w:szCs w:val="28"/>
        </w:rPr>
        <w:t>N</w:t>
      </w:r>
      <w:r w:rsidR="00DE436C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DE436C" w:rsidRPr="00E6062D">
        <w:rPr>
          <w:rFonts w:ascii="Times New Roman" w:hAnsi="Times New Roman" w:cs="Times New Roman"/>
          <w:sz w:val="28"/>
          <w:szCs w:val="28"/>
        </w:rPr>
        <w:t>O</w:t>
      </w:r>
      <w:r w:rsidR="00DE436C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: </w:t>
      </w:r>
      <w:r w:rsidR="00DE436C" w:rsidRPr="00E6062D">
        <w:rPr>
          <w:rFonts w:ascii="Times New Roman" w:hAnsi="Times New Roman" w:cs="Times New Roman"/>
          <w:sz w:val="28"/>
          <w:szCs w:val="28"/>
        </w:rPr>
        <w:t xml:space="preserve">C, 59.99; H, 4.74; N, 16.46 </w:t>
      </w:r>
      <w:r w:rsidR="00C417AE" w:rsidRPr="00E6062D">
        <w:rPr>
          <w:rFonts w:ascii="Times New Roman" w:hAnsi="Times New Roman" w:cs="Times New Roman"/>
          <w:sz w:val="28"/>
          <w:szCs w:val="28"/>
        </w:rPr>
        <w:t xml:space="preserve">found: </w:t>
      </w:r>
      <w:r w:rsidR="00DE436C" w:rsidRPr="00E6062D">
        <w:rPr>
          <w:rFonts w:ascii="Times New Roman" w:hAnsi="Times New Roman" w:cs="Times New Roman"/>
          <w:sz w:val="28"/>
          <w:szCs w:val="28"/>
        </w:rPr>
        <w:t xml:space="preserve">C, 59.97; H, 4.73; N, 16.41 </w:t>
      </w:r>
      <w:r w:rsidR="00C417AE" w:rsidRPr="00E6062D">
        <w:rPr>
          <w:rFonts w:ascii="Times New Roman" w:hAnsi="Times New Roman" w:cs="Times New Roman"/>
          <w:sz w:val="28"/>
          <w:szCs w:val="28"/>
        </w:rPr>
        <w:t>%.</w:t>
      </w:r>
    </w:p>
    <w:p w:rsidR="00DE436C" w:rsidRPr="00E6062D" w:rsidRDefault="00DE436C" w:rsidP="00C417AE">
      <w:pPr>
        <w:spacing w:line="360" w:lineRule="auto"/>
        <w:jc w:val="both"/>
        <w:rPr>
          <w:rFonts w:ascii="Times New Roman" w:eastAsia="AdvTimes" w:hAnsi="Times New Roman" w:cs="Times New Roman"/>
          <w:b/>
          <w:sz w:val="28"/>
          <w:szCs w:val="28"/>
          <w:lang w:val="en-IN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 xml:space="preserve">Ethyl 6-amino-5-cyano-4-(4-nitrophenyl)-2,4-dihydropyrano[2,3-c]pyrazole-3-carboxylate </w:t>
      </w:r>
      <w:r w:rsidRPr="00E6062D">
        <w:rPr>
          <w:rFonts w:ascii="Times New Roman" w:eastAsia="AdvTimes" w:hAnsi="Times New Roman" w:cs="Times New Roman"/>
          <w:b/>
          <w:sz w:val="28"/>
          <w:szCs w:val="28"/>
          <w:lang w:val="en-IN"/>
        </w:rPr>
        <w:t>(5f)</w:t>
      </w:r>
    </w:p>
    <w:p w:rsidR="00DE436C" w:rsidRPr="00E6062D" w:rsidRDefault="00DE436C" w:rsidP="005908D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Yellow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1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0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–21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D16DAF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D16DAF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10–212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D16DAF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D16DAF" w:rsidRPr="00E6062D">
        <w:rPr>
          <w:rFonts w:ascii="Times New Roman" w:hAnsi="Times New Roman" w:cs="Times New Roman"/>
          <w:sz w:val="28"/>
          <w:szCs w:val="28"/>
        </w:rPr>
        <w:t>C);</w:t>
      </w:r>
      <w:r w:rsidR="00D16DAF" w:rsidRPr="00E6062D">
        <w:rPr>
          <w:rFonts w:ascii="Times New Roman" w:eastAsia="AdvTimes" w:hAnsi="Times New Roman" w:cs="Times New Roman"/>
          <w:sz w:val="24"/>
          <w:szCs w:val="24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49</w:t>
      </w:r>
      <w:r w:rsidR="00472EB8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E7BE8" w:rsidRPr="00E6062D">
        <w:rPr>
          <w:rFonts w:ascii="Times New Roman" w:hAnsi="Times New Roman" w:cs="Times New Roman"/>
          <w:sz w:val="28"/>
          <w:szCs w:val="28"/>
        </w:rPr>
        <w:t>), 32</w:t>
      </w:r>
      <w:r w:rsidRPr="00E6062D">
        <w:rPr>
          <w:rFonts w:ascii="Times New Roman" w:hAnsi="Times New Roman" w:cs="Times New Roman"/>
          <w:sz w:val="28"/>
          <w:szCs w:val="28"/>
        </w:rPr>
        <w:t>31(NH), 2</w:t>
      </w:r>
      <w:r w:rsidR="00F51B7A" w:rsidRPr="00E6062D">
        <w:rPr>
          <w:rFonts w:ascii="Times New Roman" w:hAnsi="Times New Roman" w:cs="Times New Roman"/>
          <w:sz w:val="28"/>
          <w:szCs w:val="28"/>
        </w:rPr>
        <w:t>197</w:t>
      </w:r>
      <w:r w:rsidRPr="00E6062D">
        <w:rPr>
          <w:rFonts w:ascii="Times New Roman" w:hAnsi="Times New Roman" w:cs="Times New Roman"/>
          <w:sz w:val="28"/>
          <w:szCs w:val="28"/>
        </w:rPr>
        <w:t xml:space="preserve"> (CN), 16</w:t>
      </w:r>
      <w:r w:rsidR="00EC715F" w:rsidRPr="00E6062D">
        <w:rPr>
          <w:rFonts w:ascii="Times New Roman" w:hAnsi="Times New Roman" w:cs="Times New Roman"/>
          <w:sz w:val="28"/>
          <w:szCs w:val="28"/>
        </w:rPr>
        <w:t xml:space="preserve">89 </w:t>
      </w:r>
      <w:r w:rsidRPr="00E6062D">
        <w:rPr>
          <w:rFonts w:ascii="Times New Roman" w:hAnsi="Times New Roman" w:cs="Times New Roman"/>
          <w:sz w:val="28"/>
          <w:szCs w:val="28"/>
        </w:rPr>
        <w:t xml:space="preserve">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="00EC715F" w:rsidRPr="00E606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</w:rPr>
        <w:t>=</w:t>
      </w:r>
      <w:r w:rsidR="00EC715F" w:rsidRPr="00E6062D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.0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8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z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3.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97 </w:t>
      </w:r>
      <w:r w:rsidRPr="00E6062D">
        <w:rPr>
          <w:rFonts w:ascii="Times New Roman" w:hAnsi="Times New Roman" w:cs="Times New Roman"/>
          <w:sz w:val="28"/>
          <w:szCs w:val="28"/>
        </w:rPr>
        <w:t>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5.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26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C-H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7.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50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(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t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, </w:t>
      </w:r>
      <w:r w:rsidR="00C65208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 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, Ar-H), 7.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85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2H, N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, 8.18–8.20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(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>q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, </w:t>
      </w:r>
      <w:r w:rsidR="00C65208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Hz, 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2H, Ar-H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3.</w:t>
      </w:r>
      <w:r w:rsidR="00EC715F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4 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="00EC715F" w:rsidRPr="00E6062D">
        <w:rPr>
          <w:rFonts w:ascii="Times New Roman" w:hAnsi="Times New Roman" w:cs="Times New Roman"/>
          <w:sz w:val="28"/>
          <w:szCs w:val="28"/>
        </w:rPr>
        <w:t>C</w:t>
      </w:r>
      <w:r w:rsidR="00EC715F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EC715F" w:rsidRPr="00E6062D">
        <w:rPr>
          <w:rFonts w:ascii="Times New Roman" w:hAnsi="Times New Roman" w:cs="Times New Roman"/>
          <w:sz w:val="28"/>
          <w:szCs w:val="28"/>
        </w:rPr>
        <w:t>H</w:t>
      </w:r>
      <w:r w:rsidR="00EC715F" w:rsidRPr="00E6062D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="00EC715F" w:rsidRPr="00E6062D">
        <w:rPr>
          <w:rFonts w:ascii="Times New Roman" w:hAnsi="Times New Roman" w:cs="Times New Roman"/>
          <w:sz w:val="28"/>
          <w:szCs w:val="28"/>
        </w:rPr>
        <w:t>N</w:t>
      </w:r>
      <w:r w:rsidR="00EC715F" w:rsidRPr="00E606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EC715F" w:rsidRPr="00E6062D">
        <w:rPr>
          <w:rFonts w:ascii="Times New Roman" w:hAnsi="Times New Roman" w:cs="Times New Roman"/>
          <w:sz w:val="28"/>
          <w:szCs w:val="28"/>
        </w:rPr>
        <w:t>O</w:t>
      </w:r>
      <w:r w:rsidR="00EC715F" w:rsidRPr="00E606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Pr="00E6062D">
        <w:rPr>
          <w:rFonts w:ascii="Times New Roman" w:hAnsi="Times New Roman" w:cs="Times New Roman"/>
          <w:sz w:val="28"/>
          <w:szCs w:val="28"/>
        </w:rPr>
        <w:t xml:space="preserve">: 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C, </w:t>
      </w:r>
      <w:r w:rsidR="00EC715F" w:rsidRPr="00E6062D">
        <w:rPr>
          <w:rFonts w:ascii="Times New Roman" w:hAnsi="Times New Roman" w:cs="Times New Roman"/>
          <w:sz w:val="28"/>
          <w:szCs w:val="28"/>
        </w:rPr>
        <w:t xml:space="preserve">54.09; H, 3.69; N, 19.69 </w:t>
      </w:r>
      <w:r w:rsidRPr="00E6062D">
        <w:rPr>
          <w:rFonts w:ascii="Times New Roman" w:hAnsi="Times New Roman" w:cs="Times New Roman"/>
          <w:sz w:val="28"/>
          <w:szCs w:val="28"/>
        </w:rPr>
        <w:t xml:space="preserve">found: </w:t>
      </w:r>
      <w:r w:rsidR="00EC715F" w:rsidRPr="00E6062D">
        <w:rPr>
          <w:rFonts w:ascii="Times New Roman" w:hAnsi="Times New Roman" w:cs="Times New Roman"/>
          <w:sz w:val="28"/>
          <w:szCs w:val="28"/>
        </w:rPr>
        <w:t>C, 54.10; H, 3.68; N, 19.71</w:t>
      </w:r>
      <w:r w:rsidRPr="00E6062D">
        <w:rPr>
          <w:rFonts w:ascii="Times New Roman" w:hAnsi="Times New Roman" w:cs="Times New Roman"/>
          <w:sz w:val="28"/>
          <w:szCs w:val="28"/>
        </w:rPr>
        <w:t xml:space="preserve"> %.</w:t>
      </w:r>
    </w:p>
    <w:p w:rsidR="00256AC5" w:rsidRPr="00E6062D" w:rsidRDefault="005908D5" w:rsidP="00DE436C">
      <w:pPr>
        <w:spacing w:line="360" w:lineRule="auto"/>
        <w:jc w:val="both"/>
        <w:rPr>
          <w:rFonts w:ascii="Times New Roman" w:eastAsia="AdvTimes" w:hAnsi="Times New Roman" w:cs="Times New Roman"/>
          <w:b/>
          <w:sz w:val="28"/>
          <w:szCs w:val="28"/>
          <w:lang w:val="en-IN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 xml:space="preserve">Ethyl </w:t>
      </w:r>
      <w:r w:rsidR="00256AC5" w:rsidRPr="00E6062D">
        <w:rPr>
          <w:rFonts w:ascii="Times New Roman" w:hAnsi="Times New Roman" w:cs="Times New Roman"/>
          <w:b/>
          <w:sz w:val="28"/>
          <w:szCs w:val="28"/>
        </w:rPr>
        <w:t>6-amino-5-cyano-4-phenyl-2,4-dihydropyra</w:t>
      </w:r>
      <w:r w:rsidR="001A146B" w:rsidRPr="00E6062D">
        <w:rPr>
          <w:rFonts w:ascii="Times New Roman" w:hAnsi="Times New Roman" w:cs="Times New Roman"/>
          <w:b/>
          <w:sz w:val="28"/>
          <w:szCs w:val="28"/>
        </w:rPr>
        <w:t>no[2,3-c]pyrazole-3-carboxylate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81DD6" w:rsidRPr="00E6062D">
        <w:rPr>
          <w:rFonts w:ascii="Times New Roman" w:eastAsia="AdvTimes" w:hAnsi="Times New Roman" w:cs="Times New Roman"/>
          <w:b/>
          <w:sz w:val="28"/>
          <w:szCs w:val="28"/>
          <w:lang w:val="en-IN"/>
        </w:rPr>
        <w:t>(5g)</w:t>
      </w:r>
    </w:p>
    <w:p w:rsidR="00256AC5" w:rsidRPr="00E6062D" w:rsidRDefault="00256AC5" w:rsidP="00A93069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lastRenderedPageBreak/>
        <w:t>White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65208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08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–21</w:t>
      </w:r>
      <w:r w:rsidR="00C65208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0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08–210</w:t>
      </w:r>
      <w:r w:rsidR="00037B94" w:rsidRPr="00E6062D">
        <w:rPr>
          <w:rFonts w:ascii="Times New Roman" w:hAnsi="Times New Roman" w:cs="Times New Roman"/>
          <w:sz w:val="28"/>
          <w:szCs w:val="28"/>
          <w:vertAlign w:val="superscript"/>
        </w:rPr>
        <w:t xml:space="preserve"> o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C); </w:t>
      </w:r>
      <w:r w:rsidRPr="00E6062D">
        <w:rPr>
          <w:rFonts w:ascii="Times New Roman" w:hAnsi="Times New Roman" w:cs="Times New Roman"/>
          <w:sz w:val="28"/>
          <w:szCs w:val="28"/>
        </w:rPr>
        <w:t>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4</w:t>
      </w:r>
      <w:r w:rsidR="00CE7BE8" w:rsidRPr="00E6062D">
        <w:rPr>
          <w:rFonts w:ascii="Times New Roman" w:hAnsi="Times New Roman" w:cs="Times New Roman"/>
          <w:sz w:val="28"/>
          <w:szCs w:val="28"/>
        </w:rPr>
        <w:t>4</w:t>
      </w:r>
      <w:r w:rsidR="00472EB8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CE7BE8" w:rsidRPr="00E6062D">
        <w:rPr>
          <w:rFonts w:ascii="Times New Roman" w:hAnsi="Times New Roman" w:cs="Times New Roman"/>
          <w:sz w:val="28"/>
          <w:szCs w:val="28"/>
        </w:rPr>
        <w:t>), 32</w:t>
      </w:r>
      <w:r w:rsidRPr="00E6062D">
        <w:rPr>
          <w:rFonts w:ascii="Times New Roman" w:hAnsi="Times New Roman" w:cs="Times New Roman"/>
          <w:sz w:val="28"/>
          <w:szCs w:val="28"/>
        </w:rPr>
        <w:t>31</w:t>
      </w:r>
      <w:r w:rsidR="00472EB8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), 2</w:t>
      </w:r>
      <w:r w:rsidR="005908D5" w:rsidRPr="00E6062D">
        <w:rPr>
          <w:rFonts w:ascii="Times New Roman" w:hAnsi="Times New Roman" w:cs="Times New Roman"/>
          <w:sz w:val="28"/>
          <w:szCs w:val="28"/>
        </w:rPr>
        <w:t>198</w:t>
      </w:r>
      <w:r w:rsidRPr="00E6062D">
        <w:rPr>
          <w:rFonts w:ascii="Times New Roman" w:hAnsi="Times New Roman" w:cs="Times New Roman"/>
          <w:sz w:val="28"/>
          <w:szCs w:val="28"/>
        </w:rPr>
        <w:t xml:space="preserve"> (CN), 16</w:t>
      </w:r>
      <w:r w:rsidR="00CE7BE8" w:rsidRPr="00E6062D">
        <w:rPr>
          <w:rFonts w:ascii="Times New Roman" w:hAnsi="Times New Roman" w:cs="Times New Roman"/>
          <w:sz w:val="28"/>
          <w:szCs w:val="28"/>
        </w:rPr>
        <w:t>90</w:t>
      </w:r>
      <w:r w:rsidRPr="00E6062D">
        <w:rPr>
          <w:rFonts w:ascii="Times New Roman" w:hAnsi="Times New Roman" w:cs="Times New Roman"/>
          <w:sz w:val="28"/>
          <w:szCs w:val="28"/>
        </w:rPr>
        <w:t xml:space="preserve">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 xml:space="preserve">δ =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.0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</w:t>
      </w:r>
      <w:r w:rsidR="00C6520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Hz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08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7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C-H), 7.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02–7.30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(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m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, 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7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H, 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5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Ar-H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and NH</w:t>
      </w:r>
      <w:r w:rsidR="00CE7BE8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 1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1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CE7BE8" w:rsidRPr="00E6062D">
        <w:rPr>
          <w:rFonts w:ascii="Times New Roman" w:hAnsi="Times New Roman" w:cs="Times New Roman"/>
          <w:sz w:val="28"/>
          <w:szCs w:val="28"/>
          <w:lang w:val="en-IN"/>
        </w:rPr>
        <w:t>7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="00CE7BE8" w:rsidRPr="00E6062D">
        <w:rPr>
          <w:rFonts w:ascii="Times New Roman" w:hAnsi="Times New Roman" w:cs="Times New Roman"/>
          <w:sz w:val="28"/>
          <w:szCs w:val="28"/>
        </w:rPr>
        <w:t>C</w:t>
      </w:r>
      <w:r w:rsidR="00CE7BE8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CE7BE8" w:rsidRPr="00E6062D">
        <w:rPr>
          <w:rFonts w:ascii="Times New Roman" w:hAnsi="Times New Roman" w:cs="Times New Roman"/>
          <w:sz w:val="28"/>
          <w:szCs w:val="28"/>
        </w:rPr>
        <w:t>H</w:t>
      </w:r>
      <w:r w:rsidR="00CE7BE8" w:rsidRPr="00E6062D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CE7BE8" w:rsidRPr="00E6062D">
        <w:rPr>
          <w:rFonts w:ascii="Times New Roman" w:hAnsi="Times New Roman" w:cs="Times New Roman"/>
          <w:sz w:val="28"/>
          <w:szCs w:val="28"/>
        </w:rPr>
        <w:t>N</w:t>
      </w:r>
      <w:r w:rsidR="00CE7BE8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CE7BE8" w:rsidRPr="00E6062D">
        <w:rPr>
          <w:rFonts w:ascii="Times New Roman" w:hAnsi="Times New Roman" w:cs="Times New Roman"/>
          <w:sz w:val="28"/>
          <w:szCs w:val="28"/>
        </w:rPr>
        <w:t>O</w:t>
      </w:r>
      <w:r w:rsidR="00CE7BE8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 xml:space="preserve">: </w:t>
      </w:r>
      <w:r w:rsidR="00CE7BE8" w:rsidRPr="00E6062D">
        <w:rPr>
          <w:rFonts w:ascii="Times New Roman" w:hAnsi="Times New Roman" w:cs="Times New Roman"/>
          <w:sz w:val="28"/>
          <w:szCs w:val="28"/>
        </w:rPr>
        <w:t xml:space="preserve">C, 61.93; H, 4.55; N, 18.06 </w:t>
      </w:r>
      <w:r w:rsidRPr="00E6062D">
        <w:rPr>
          <w:rFonts w:ascii="Times New Roman" w:hAnsi="Times New Roman" w:cs="Times New Roman"/>
          <w:sz w:val="28"/>
          <w:szCs w:val="28"/>
        </w:rPr>
        <w:t xml:space="preserve">found: </w:t>
      </w:r>
      <w:r w:rsidR="00CE7BE8" w:rsidRPr="00E6062D">
        <w:rPr>
          <w:rFonts w:ascii="Times New Roman" w:hAnsi="Times New Roman" w:cs="Times New Roman"/>
          <w:sz w:val="28"/>
          <w:szCs w:val="28"/>
        </w:rPr>
        <w:t xml:space="preserve">C, 61.92; H, 4.53; N, 18.01 </w:t>
      </w:r>
      <w:r w:rsidRPr="00E6062D">
        <w:rPr>
          <w:rFonts w:ascii="Times New Roman" w:hAnsi="Times New Roman" w:cs="Times New Roman"/>
          <w:sz w:val="28"/>
          <w:szCs w:val="28"/>
        </w:rPr>
        <w:t>%.</w:t>
      </w:r>
    </w:p>
    <w:p w:rsidR="00CE7BE8" w:rsidRPr="00E6062D" w:rsidRDefault="001A146B" w:rsidP="00256AC5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Ethyl 6-amino-4-(2-chlorophenyl)-5-cyano-2,4-dihydropyrano[2,3-c]pyrazole-3-carboxylate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 xml:space="preserve"> (5h)</w:t>
      </w:r>
    </w:p>
    <w:p w:rsidR="0005318C" w:rsidRPr="00E6062D" w:rsidRDefault="001A146B" w:rsidP="00D81DD6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White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221</w:t>
      </w:r>
      <w:r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–22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>3</w:t>
      </w:r>
      <w:r w:rsidR="00472EB8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D12ED0" w:rsidRPr="00E6062D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037B94" w:rsidRPr="00E6062D">
        <w:rPr>
          <w:rFonts w:ascii="Times New Roman" w:eastAsia="AdvTimes" w:hAnsi="Times New Roman" w:cs="Times New Roman"/>
          <w:sz w:val="28"/>
          <w:szCs w:val="28"/>
          <w:lang w:val="en-IN"/>
        </w:rPr>
        <w:t xml:space="preserve">218–220 </w:t>
      </w:r>
      <w:r w:rsidR="00037B94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C); </w:t>
      </w:r>
      <w:r w:rsidRPr="00E6062D">
        <w:rPr>
          <w:rFonts w:ascii="Times New Roman" w:hAnsi="Times New Roman" w:cs="Times New Roman"/>
          <w:sz w:val="28"/>
          <w:szCs w:val="28"/>
        </w:rPr>
        <w:t>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40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</w:rPr>
        <w:t>3233</w:t>
      </w:r>
      <w:r w:rsidR="00037B94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), 22</w:t>
      </w:r>
      <w:r w:rsidR="00F51B7A" w:rsidRPr="00E6062D">
        <w:rPr>
          <w:rFonts w:ascii="Times New Roman" w:hAnsi="Times New Roman" w:cs="Times New Roman"/>
          <w:sz w:val="28"/>
          <w:szCs w:val="28"/>
        </w:rPr>
        <w:t>02</w:t>
      </w:r>
      <w:r w:rsidRPr="00E6062D">
        <w:rPr>
          <w:rFonts w:ascii="Times New Roman" w:hAnsi="Times New Roman" w:cs="Times New Roman"/>
          <w:sz w:val="28"/>
          <w:szCs w:val="28"/>
        </w:rPr>
        <w:t xml:space="preserve"> (CN), 1688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472EB8" w:rsidRPr="00E6062D">
        <w:rPr>
          <w:rFonts w:ascii="Times New Roman" w:hAnsi="Times New Roman" w:cs="Times New Roman"/>
          <w:sz w:val="28"/>
          <w:szCs w:val="28"/>
        </w:rPr>
        <w:t xml:space="preserve">       </w:t>
      </w:r>
      <w:r w:rsidRPr="00E6062D">
        <w:rPr>
          <w:rFonts w:ascii="Times New Roman" w:hAnsi="Times New Roman" w:cs="Times New Roman"/>
          <w:i/>
          <w:sz w:val="28"/>
          <w:szCs w:val="28"/>
        </w:rPr>
        <w:t xml:space="preserve">δ =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1.11 (t,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>8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Hz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3.87 </w:t>
      </w:r>
      <w:r w:rsidRPr="00E6062D">
        <w:rPr>
          <w:rFonts w:ascii="Times New Roman" w:hAnsi="Times New Roman" w:cs="Times New Roman"/>
          <w:sz w:val="28"/>
          <w:szCs w:val="28"/>
        </w:rPr>
        <w:t>(m,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4.72 (s, 1H, C-H), 7.23–7.64 (m, 6H, 4Ar-H and N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 13.32 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Anal. Calcd for C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Pr="00E6062D">
        <w:rPr>
          <w:rFonts w:ascii="Times New Roman" w:hAnsi="Times New Roman" w:cs="Times New Roman"/>
          <w:sz w:val="28"/>
          <w:szCs w:val="28"/>
        </w:rPr>
        <w:t>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3</w:t>
      </w:r>
      <w:r w:rsidRPr="00E6062D">
        <w:rPr>
          <w:rFonts w:ascii="Times New Roman" w:hAnsi="Times New Roman" w:cs="Times New Roman"/>
          <w:sz w:val="28"/>
          <w:szCs w:val="28"/>
        </w:rPr>
        <w:t>ClN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O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>:</w:t>
      </w:r>
      <w:r w:rsidRPr="00E6062D"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C, 55.74; H, 3.80; N, 16.25 found: C, 55.71; H, 3.79; N, 16.23 %.</w:t>
      </w:r>
    </w:p>
    <w:p w:rsidR="00AF4C7A" w:rsidRPr="00E6062D" w:rsidRDefault="00AF4C7A" w:rsidP="00AF4C7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Diethyl 6-amino-4-(2,6-dichlorophenyl)-2,4-dihydropyrano[2,3-</w:t>
      </w:r>
      <w:r w:rsidRPr="00E6062D"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E6062D">
        <w:rPr>
          <w:rFonts w:ascii="Times New Roman" w:hAnsi="Times New Roman" w:cs="Times New Roman"/>
          <w:b/>
          <w:sz w:val="28"/>
          <w:szCs w:val="28"/>
        </w:rPr>
        <w:t>]pyrazole-3,5-dicarboxylate (5i)</w:t>
      </w:r>
    </w:p>
    <w:p w:rsidR="00AF4C7A" w:rsidRPr="00E6062D" w:rsidRDefault="00236F86" w:rsidP="00AF4C7A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White solid; m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037B94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93069" w:rsidRPr="00E6062D">
        <w:rPr>
          <w:rFonts w:ascii="Times New Roman" w:hAnsi="Times New Roman" w:cs="Times New Roman"/>
          <w:sz w:val="28"/>
          <w:szCs w:val="28"/>
        </w:rPr>
        <w:t>243-245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</w:rPr>
        <w:t>C; IR (ATR, cm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sz w:val="28"/>
          <w:szCs w:val="28"/>
        </w:rPr>
        <w:t>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66 (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), 3252 (NH), 1699 (C=O), 1694 (C=O</w:t>
      </w:r>
      <w:r w:rsidR="005908D5" w:rsidRPr="00E6062D">
        <w:rPr>
          <w:rFonts w:ascii="Times New Roman" w:hAnsi="Times New Roman" w:cs="Times New Roman"/>
          <w:sz w:val="28"/>
          <w:szCs w:val="28"/>
        </w:rPr>
        <w:t>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F4C7A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0.94 (t,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), 1.07 (m,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3.88 (m,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), 4.11 (m,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 xml:space="preserve">J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= 4 Hz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2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5.84 (s, 1H, C-H), 7.08–7.96 (m, 5H, 3Ar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>-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H and 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3.31 (s, 1H, NH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ppm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AF4C7A" w:rsidRPr="00E6062D">
        <w:rPr>
          <w:rFonts w:ascii="Times New Roman" w:hAnsi="Times New Roman" w:cs="Times New Roman"/>
          <w:sz w:val="28"/>
          <w:szCs w:val="28"/>
        </w:rPr>
        <w:t>C NMR (1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 xml:space="preserve">= 13.9, </w:t>
      </w:r>
      <w:r w:rsidR="00AF4C7A" w:rsidRPr="00E6062D">
        <w:rPr>
          <w:rFonts w:ascii="Times New Roman" w:hAnsi="Times New Roman" w:cs="Times New Roman"/>
          <w:sz w:val="28"/>
          <w:szCs w:val="28"/>
        </w:rPr>
        <w:t>14.0, 31.8, 58.4, 59.8, 73.0, 127.9, 128.1, 129.0, 129.2, 129.7 135.1, 135.3, 137.3, 137.3, 150.8, 159.1, 160.9, 168.4 ppm; Anal. Calcd for C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="00AF4C7A" w:rsidRPr="00E6062D">
        <w:rPr>
          <w:rFonts w:ascii="Times New Roman" w:hAnsi="Times New Roman" w:cs="Times New Roman"/>
          <w:sz w:val="28"/>
          <w:szCs w:val="28"/>
        </w:rPr>
        <w:t>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="00AF4C7A" w:rsidRPr="00E6062D">
        <w:rPr>
          <w:rFonts w:ascii="Times New Roman" w:hAnsi="Times New Roman" w:cs="Times New Roman"/>
          <w:sz w:val="28"/>
          <w:szCs w:val="28"/>
        </w:rPr>
        <w:t>Cl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N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5</w:t>
      </w:r>
      <w:r w:rsidR="00AF4C7A" w:rsidRPr="00E6062D">
        <w:rPr>
          <w:rFonts w:ascii="Times New Roman" w:hAnsi="Times New Roman" w:cs="Times New Roman"/>
          <w:sz w:val="28"/>
          <w:szCs w:val="28"/>
        </w:rPr>
        <w:t>: C, 50.72; H, 4.02; N, 9.86 found: C, 50.6</w:t>
      </w:r>
      <w:r w:rsidR="006D227F" w:rsidRPr="00E6062D">
        <w:rPr>
          <w:rFonts w:ascii="Times New Roman" w:hAnsi="Times New Roman" w:cs="Times New Roman"/>
          <w:sz w:val="28"/>
          <w:szCs w:val="28"/>
        </w:rPr>
        <w:t>8</w:t>
      </w:r>
      <w:r w:rsidR="00AF4C7A" w:rsidRPr="00E6062D">
        <w:rPr>
          <w:rFonts w:ascii="Times New Roman" w:hAnsi="Times New Roman" w:cs="Times New Roman"/>
          <w:sz w:val="28"/>
          <w:szCs w:val="28"/>
        </w:rPr>
        <w:t>; H, 3.9</w:t>
      </w:r>
      <w:r w:rsidR="006D227F" w:rsidRPr="00E6062D">
        <w:rPr>
          <w:rFonts w:ascii="Times New Roman" w:hAnsi="Times New Roman" w:cs="Times New Roman"/>
          <w:sz w:val="28"/>
          <w:szCs w:val="28"/>
        </w:rPr>
        <w:t>9</w:t>
      </w:r>
      <w:r w:rsidR="00AF4C7A" w:rsidRPr="00E6062D">
        <w:rPr>
          <w:rFonts w:ascii="Times New Roman" w:hAnsi="Times New Roman" w:cs="Times New Roman"/>
          <w:sz w:val="28"/>
          <w:szCs w:val="28"/>
        </w:rPr>
        <w:t>; N, 9.80%.</w:t>
      </w:r>
    </w:p>
    <w:p w:rsidR="00AF4C7A" w:rsidRPr="00E6062D" w:rsidRDefault="00AF4C7A" w:rsidP="00AF4C7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6-Amino-3-methyl-4-(</w:t>
      </w:r>
      <w:r w:rsidR="00EA5760" w:rsidRPr="00E6062D">
        <w:rPr>
          <w:rFonts w:ascii="Times New Roman" w:hAnsi="Times New Roman" w:cs="Times New Roman"/>
          <w:b/>
          <w:sz w:val="28"/>
          <w:szCs w:val="28"/>
        </w:rPr>
        <w:t>2</w:t>
      </w:r>
      <w:r w:rsidRPr="00E6062D">
        <w:rPr>
          <w:rFonts w:ascii="Times New Roman" w:hAnsi="Times New Roman" w:cs="Times New Roman"/>
          <w:b/>
          <w:sz w:val="28"/>
          <w:szCs w:val="28"/>
        </w:rPr>
        <w:t>,</w:t>
      </w:r>
      <w:r w:rsidR="00EA5760" w:rsidRPr="00E6062D">
        <w:rPr>
          <w:rFonts w:ascii="Times New Roman" w:hAnsi="Times New Roman" w:cs="Times New Roman"/>
          <w:b/>
          <w:sz w:val="28"/>
          <w:szCs w:val="28"/>
        </w:rPr>
        <w:t>4</w:t>
      </w:r>
      <w:r w:rsidRPr="00E6062D">
        <w:rPr>
          <w:rFonts w:ascii="Times New Roman" w:hAnsi="Times New Roman" w:cs="Times New Roman"/>
          <w:b/>
          <w:sz w:val="28"/>
          <w:szCs w:val="28"/>
        </w:rPr>
        <w:t>,</w:t>
      </w:r>
      <w:r w:rsidR="00EA5760" w:rsidRPr="00E6062D">
        <w:rPr>
          <w:rFonts w:ascii="Times New Roman" w:hAnsi="Times New Roman" w:cs="Times New Roman"/>
          <w:b/>
          <w:sz w:val="28"/>
          <w:szCs w:val="28"/>
        </w:rPr>
        <w:t>6</w:t>
      </w:r>
      <w:r w:rsidRPr="00E6062D">
        <w:rPr>
          <w:rFonts w:ascii="Times New Roman" w:hAnsi="Times New Roman" w:cs="Times New Roman"/>
          <w:b/>
          <w:sz w:val="28"/>
          <w:szCs w:val="28"/>
        </w:rPr>
        <w:t>-trimethoxyphenyl)-2,4-dihydropyrano[2,3-</w:t>
      </w:r>
      <w:r w:rsidRPr="00E6062D"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E6062D">
        <w:rPr>
          <w:rFonts w:ascii="Times New Roman" w:hAnsi="Times New Roman" w:cs="Times New Roman"/>
          <w:b/>
          <w:sz w:val="28"/>
          <w:szCs w:val="28"/>
        </w:rPr>
        <w:t>]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b/>
          <w:sz w:val="28"/>
          <w:szCs w:val="28"/>
        </w:rPr>
        <w:t>pyrazole-5-carbonitrile (5j)</w:t>
      </w:r>
    </w:p>
    <w:p w:rsidR="00AF4C7A" w:rsidRPr="00E6062D" w:rsidRDefault="005908D5" w:rsidP="00AF4C7A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lastRenderedPageBreak/>
        <w:t>Y</w:t>
      </w:r>
      <w:r w:rsidR="00883C6A" w:rsidRPr="00E6062D">
        <w:rPr>
          <w:rFonts w:ascii="Times New Roman" w:hAnsi="Times New Roman" w:cs="Times New Roman"/>
          <w:sz w:val="28"/>
          <w:szCs w:val="28"/>
        </w:rPr>
        <w:t>ellow</w:t>
      </w:r>
      <w:r w:rsidR="00236F86" w:rsidRPr="00E6062D">
        <w:rPr>
          <w:rFonts w:ascii="Times New Roman" w:hAnsi="Times New Roman" w:cs="Times New Roman"/>
          <w:sz w:val="28"/>
          <w:szCs w:val="28"/>
        </w:rPr>
        <w:t xml:space="preserve"> solid; m</w:t>
      </w:r>
      <w:r w:rsidR="005B5A53" w:rsidRPr="00E6062D">
        <w:rPr>
          <w:rFonts w:ascii="Times New Roman" w:hAnsi="Times New Roman" w:cs="Times New Roman"/>
          <w:sz w:val="28"/>
          <w:szCs w:val="28"/>
        </w:rPr>
        <w:t>.</w:t>
      </w:r>
      <w:r w:rsidR="00236F86" w:rsidRPr="00E6062D">
        <w:rPr>
          <w:rFonts w:ascii="Times New Roman" w:hAnsi="Times New Roman" w:cs="Times New Roman"/>
          <w:sz w:val="28"/>
          <w:szCs w:val="28"/>
        </w:rPr>
        <w:t>p</w:t>
      </w:r>
      <w:r w:rsidR="005B5A53" w:rsidRPr="00E6062D">
        <w:rPr>
          <w:rFonts w:ascii="Times New Roman" w:hAnsi="Times New Roman" w:cs="Times New Roman"/>
          <w:sz w:val="28"/>
          <w:szCs w:val="28"/>
        </w:rPr>
        <w:t>.</w:t>
      </w:r>
      <w:r w:rsidR="00236F86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214-216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</w:rPr>
        <w:t>C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</w:rPr>
        <w:t>; IR (ATR, cm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236F86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sz w:val="28"/>
          <w:szCs w:val="28"/>
        </w:rPr>
        <w:t>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59 (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), 3248 (NH), 2</w:t>
      </w:r>
      <w:r w:rsidR="00F51B7A" w:rsidRPr="00E6062D">
        <w:rPr>
          <w:rFonts w:ascii="Times New Roman" w:hAnsi="Times New Roman" w:cs="Times New Roman"/>
          <w:sz w:val="28"/>
          <w:szCs w:val="28"/>
        </w:rPr>
        <w:t xml:space="preserve">199 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(CN), 1697 (C=O)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F4C7A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.86 (s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 3.63 (s, 3H, -O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 3.70 (s, 6H, 2O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 4.56 (s, 1H, C-H), 6.45 (s, 2H, ArH),</w:t>
      </w:r>
      <w:r w:rsidR="00AF4C7A"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6.82 (s, 2H, 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2.05 (s, 1H, NH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ppm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AF4C7A" w:rsidRPr="00E6062D">
        <w:rPr>
          <w:rFonts w:ascii="Times New Roman" w:hAnsi="Times New Roman" w:cs="Times New Roman"/>
          <w:sz w:val="28"/>
          <w:szCs w:val="28"/>
        </w:rPr>
        <w:t>C NMR (1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= </w:t>
      </w:r>
      <w:r w:rsidR="00EA5760" w:rsidRPr="00E6062D">
        <w:rPr>
          <w:rFonts w:ascii="Times New Roman" w:hAnsi="Times New Roman" w:cs="Times New Roman"/>
          <w:sz w:val="28"/>
          <w:szCs w:val="28"/>
        </w:rPr>
        <w:t>9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EA5760" w:rsidRPr="00E6062D">
        <w:rPr>
          <w:rFonts w:ascii="Times New Roman" w:hAnsi="Times New Roman" w:cs="Times New Roman"/>
          <w:sz w:val="28"/>
          <w:szCs w:val="28"/>
        </w:rPr>
        <w:t>8</w:t>
      </w:r>
      <w:r w:rsidR="00AA7478" w:rsidRPr="00E6062D">
        <w:rPr>
          <w:rFonts w:ascii="Times New Roman" w:hAnsi="Times New Roman" w:cs="Times New Roman"/>
          <w:sz w:val="28"/>
          <w:szCs w:val="28"/>
        </w:rPr>
        <w:t>(CH</w:t>
      </w:r>
      <w:r w:rsidR="00AA7478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1481D" w:rsidRPr="00E6062D">
        <w:rPr>
          <w:rFonts w:ascii="Times New Roman" w:hAnsi="Times New Roman" w:cs="Times New Roman"/>
          <w:sz w:val="28"/>
          <w:szCs w:val="28"/>
        </w:rPr>
        <w:t>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, </w:t>
      </w:r>
      <w:r w:rsidR="00EA5760" w:rsidRPr="00E6062D">
        <w:rPr>
          <w:rFonts w:ascii="Times New Roman" w:hAnsi="Times New Roman" w:cs="Times New Roman"/>
          <w:sz w:val="28"/>
          <w:szCs w:val="28"/>
        </w:rPr>
        <w:t>36.4</w:t>
      </w:r>
      <w:r w:rsidR="00AA7478" w:rsidRPr="00E6062D">
        <w:rPr>
          <w:rFonts w:ascii="Times New Roman" w:hAnsi="Times New Roman" w:cs="Times New Roman"/>
          <w:sz w:val="28"/>
          <w:szCs w:val="28"/>
        </w:rPr>
        <w:t>(CH)</w:t>
      </w:r>
      <w:r w:rsidR="00AF4C7A" w:rsidRPr="00E6062D">
        <w:rPr>
          <w:rFonts w:ascii="Times New Roman" w:hAnsi="Times New Roman" w:cs="Times New Roman"/>
          <w:sz w:val="28"/>
          <w:szCs w:val="28"/>
        </w:rPr>
        <w:t>, 5</w:t>
      </w:r>
      <w:r w:rsidR="00EA5760" w:rsidRPr="00E6062D">
        <w:rPr>
          <w:rFonts w:ascii="Times New Roman" w:hAnsi="Times New Roman" w:cs="Times New Roman"/>
          <w:sz w:val="28"/>
          <w:szCs w:val="28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EA5760" w:rsidRPr="00E6062D">
        <w:rPr>
          <w:rFonts w:ascii="Times New Roman" w:hAnsi="Times New Roman" w:cs="Times New Roman"/>
          <w:sz w:val="28"/>
          <w:szCs w:val="28"/>
        </w:rPr>
        <w:t>9(3-OCH</w:t>
      </w:r>
      <w:r w:rsidR="00EA5760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EA5760" w:rsidRPr="00E6062D">
        <w:rPr>
          <w:rFonts w:ascii="Times New Roman" w:hAnsi="Times New Roman" w:cs="Times New Roman"/>
          <w:sz w:val="28"/>
          <w:szCs w:val="28"/>
        </w:rPr>
        <w:t>)</w:t>
      </w:r>
      <w:r w:rsidR="00A1481D" w:rsidRPr="00E6062D">
        <w:rPr>
          <w:rFonts w:ascii="Times New Roman" w:hAnsi="Times New Roman" w:cs="Times New Roman"/>
          <w:sz w:val="28"/>
          <w:szCs w:val="28"/>
        </w:rPr>
        <w:t xml:space="preserve">, </w:t>
      </w:r>
      <w:r w:rsidR="00EA5760" w:rsidRPr="00E6062D">
        <w:rPr>
          <w:rFonts w:ascii="Times New Roman" w:hAnsi="Times New Roman" w:cs="Times New Roman"/>
          <w:sz w:val="28"/>
          <w:szCs w:val="28"/>
        </w:rPr>
        <w:t>59.9(CN-C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, </w:t>
      </w:r>
      <w:r w:rsidR="00AA7478" w:rsidRPr="00E6062D">
        <w:rPr>
          <w:rFonts w:ascii="Times New Roman" w:hAnsi="Times New Roman" w:cs="Times New Roman"/>
          <w:sz w:val="28"/>
          <w:szCs w:val="28"/>
        </w:rPr>
        <w:t>97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, </w:t>
      </w:r>
      <w:r w:rsidR="00AA7478" w:rsidRPr="00E6062D">
        <w:rPr>
          <w:rFonts w:ascii="Times New Roman" w:hAnsi="Times New Roman" w:cs="Times New Roman"/>
          <w:sz w:val="28"/>
          <w:szCs w:val="28"/>
        </w:rPr>
        <w:t>104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, </w:t>
      </w:r>
      <w:r w:rsidR="00AA7478" w:rsidRPr="00E6062D">
        <w:rPr>
          <w:rFonts w:ascii="Times New Roman" w:hAnsi="Times New Roman" w:cs="Times New Roman"/>
          <w:sz w:val="28"/>
          <w:szCs w:val="28"/>
        </w:rPr>
        <w:t>120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7(CN)</w:t>
      </w:r>
      <w:r w:rsidR="00AF4C7A" w:rsidRPr="00E6062D">
        <w:rPr>
          <w:rFonts w:ascii="Times New Roman" w:hAnsi="Times New Roman" w:cs="Times New Roman"/>
          <w:sz w:val="28"/>
          <w:szCs w:val="28"/>
        </w:rPr>
        <w:t>, 1</w:t>
      </w:r>
      <w:r w:rsidR="00AA7478" w:rsidRPr="00E6062D">
        <w:rPr>
          <w:rFonts w:ascii="Times New Roman" w:hAnsi="Times New Roman" w:cs="Times New Roman"/>
          <w:sz w:val="28"/>
          <w:szCs w:val="28"/>
        </w:rPr>
        <w:t>35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>, 1</w:t>
      </w:r>
      <w:r w:rsidR="00AA7478" w:rsidRPr="00E6062D">
        <w:rPr>
          <w:rFonts w:ascii="Times New Roman" w:hAnsi="Times New Roman" w:cs="Times New Roman"/>
          <w:sz w:val="28"/>
          <w:szCs w:val="28"/>
        </w:rPr>
        <w:t>36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, 1</w:t>
      </w:r>
      <w:r w:rsidR="00AA7478" w:rsidRPr="00E6062D">
        <w:rPr>
          <w:rFonts w:ascii="Times New Roman" w:hAnsi="Times New Roman" w:cs="Times New Roman"/>
          <w:sz w:val="28"/>
          <w:szCs w:val="28"/>
        </w:rPr>
        <w:t>40.0</w:t>
      </w:r>
      <w:r w:rsidR="00AF4C7A" w:rsidRPr="00E6062D">
        <w:rPr>
          <w:rFonts w:ascii="Times New Roman" w:hAnsi="Times New Roman" w:cs="Times New Roman"/>
          <w:sz w:val="28"/>
          <w:szCs w:val="28"/>
        </w:rPr>
        <w:t>, 1</w:t>
      </w:r>
      <w:r w:rsidR="00AA7478" w:rsidRPr="00E6062D">
        <w:rPr>
          <w:rFonts w:ascii="Times New Roman" w:hAnsi="Times New Roman" w:cs="Times New Roman"/>
          <w:sz w:val="28"/>
          <w:szCs w:val="28"/>
        </w:rPr>
        <w:t>52</w:t>
      </w:r>
      <w:r w:rsidR="00AF4C7A" w:rsidRPr="00E6062D">
        <w:rPr>
          <w:rFonts w:ascii="Times New Roman" w:hAnsi="Times New Roman" w:cs="Times New Roman"/>
          <w:sz w:val="28"/>
          <w:szCs w:val="28"/>
        </w:rPr>
        <w:t>.</w:t>
      </w:r>
      <w:r w:rsidR="00AA7478" w:rsidRPr="00E6062D">
        <w:rPr>
          <w:rFonts w:ascii="Times New Roman" w:hAnsi="Times New Roman" w:cs="Times New Roman"/>
          <w:sz w:val="28"/>
          <w:szCs w:val="28"/>
        </w:rPr>
        <w:t>7, 154.6</w:t>
      </w:r>
      <w:r w:rsidR="00AF4C7A" w:rsidRPr="00E6062D">
        <w:rPr>
          <w:rFonts w:ascii="Times New Roman" w:hAnsi="Times New Roman" w:cs="Times New Roman"/>
          <w:sz w:val="28"/>
          <w:szCs w:val="28"/>
        </w:rPr>
        <w:t>, 160.4 ppm; Anal. Calcd for C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7</w:t>
      </w:r>
      <w:r w:rsidR="00AF4C7A" w:rsidRPr="00E6062D">
        <w:rPr>
          <w:rFonts w:ascii="Times New Roman" w:hAnsi="Times New Roman" w:cs="Times New Roman"/>
          <w:sz w:val="28"/>
          <w:szCs w:val="28"/>
        </w:rPr>
        <w:t>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8</w:t>
      </w:r>
      <w:r w:rsidR="00AF4C7A" w:rsidRPr="00E6062D">
        <w:rPr>
          <w:rFonts w:ascii="Times New Roman" w:hAnsi="Times New Roman" w:cs="Times New Roman"/>
          <w:sz w:val="28"/>
          <w:szCs w:val="28"/>
        </w:rPr>
        <w:t>N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AF4C7A" w:rsidRPr="00E6062D">
        <w:rPr>
          <w:rFonts w:ascii="Times New Roman" w:hAnsi="Times New Roman" w:cs="Times New Roman"/>
          <w:sz w:val="28"/>
          <w:szCs w:val="28"/>
        </w:rPr>
        <w:t>: C, 59.64; H, 5.30; N, 16.37 found: C, 59.</w:t>
      </w:r>
      <w:r w:rsidR="006D227F" w:rsidRPr="00E6062D">
        <w:rPr>
          <w:rFonts w:ascii="Times New Roman" w:hAnsi="Times New Roman" w:cs="Times New Roman"/>
          <w:sz w:val="28"/>
          <w:szCs w:val="28"/>
        </w:rPr>
        <w:t>60</w:t>
      </w:r>
      <w:r w:rsidR="00AF4C7A" w:rsidRPr="00E6062D">
        <w:rPr>
          <w:rFonts w:ascii="Times New Roman" w:hAnsi="Times New Roman" w:cs="Times New Roman"/>
          <w:sz w:val="28"/>
          <w:szCs w:val="28"/>
        </w:rPr>
        <w:t>; H, 5.25; N, 16.31%.</w:t>
      </w:r>
    </w:p>
    <w:p w:rsidR="001A146B" w:rsidRPr="00E6062D" w:rsidRDefault="006B0F78" w:rsidP="001A146B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 xml:space="preserve">6-Amino-4-(4-hydroxyphenyl)-3-methyl-2,4-dihydropyrano[2,3-c]pyrazole-5-carbonitrile </w:t>
      </w:r>
      <w:r w:rsidR="001A146B" w:rsidRPr="00E6062D">
        <w:rPr>
          <w:rFonts w:ascii="Times New Roman" w:hAnsi="Times New Roman" w:cs="Times New Roman"/>
          <w:b/>
          <w:sz w:val="28"/>
          <w:szCs w:val="28"/>
        </w:rPr>
        <w:t>(5</w:t>
      </w:r>
      <w:r w:rsidRPr="00E6062D">
        <w:rPr>
          <w:rFonts w:ascii="Times New Roman" w:hAnsi="Times New Roman" w:cs="Times New Roman"/>
          <w:b/>
          <w:sz w:val="28"/>
          <w:szCs w:val="28"/>
        </w:rPr>
        <w:t>k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>)</w:t>
      </w:r>
    </w:p>
    <w:p w:rsidR="001A146B" w:rsidRPr="00E6062D" w:rsidRDefault="00883C6A" w:rsidP="005908D5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Yellow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 solid; </w:t>
      </w:r>
      <w:r w:rsidR="005908D5" w:rsidRPr="00E6062D">
        <w:rPr>
          <w:rFonts w:ascii="Times New Roman" w:hAnsi="Times New Roman" w:cs="Times New Roman"/>
          <w:sz w:val="28"/>
          <w:szCs w:val="28"/>
        </w:rPr>
        <w:t>m</w:t>
      </w:r>
      <w:r w:rsidR="005B5A53" w:rsidRPr="00E6062D">
        <w:rPr>
          <w:rFonts w:ascii="Times New Roman" w:hAnsi="Times New Roman" w:cs="Times New Roman"/>
          <w:sz w:val="28"/>
          <w:szCs w:val="28"/>
        </w:rPr>
        <w:t>.</w:t>
      </w:r>
      <w:r w:rsidR="005908D5" w:rsidRPr="00E6062D">
        <w:rPr>
          <w:rFonts w:ascii="Times New Roman" w:hAnsi="Times New Roman" w:cs="Times New Roman"/>
          <w:sz w:val="28"/>
          <w:szCs w:val="28"/>
        </w:rPr>
        <w:t>p</w:t>
      </w:r>
      <w:r w:rsidR="005B5A53" w:rsidRPr="00E6062D">
        <w:rPr>
          <w:rFonts w:ascii="Times New Roman" w:hAnsi="Times New Roman" w:cs="Times New Roman"/>
          <w:sz w:val="28"/>
          <w:szCs w:val="28"/>
        </w:rPr>
        <w:t>.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6B0F78" w:rsidRPr="00E6062D">
        <w:rPr>
          <w:rFonts w:ascii="Times New Roman" w:hAnsi="Times New Roman" w:cs="Times New Roman"/>
          <w:sz w:val="28"/>
          <w:szCs w:val="28"/>
          <w:lang w:val="en-IN"/>
        </w:rPr>
        <w:t>223–224</w:t>
      </w:r>
      <w:r w:rsidR="001A146B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1A146B" w:rsidRPr="00E6062D">
        <w:rPr>
          <w:rFonts w:ascii="Times New Roman" w:hAnsi="Times New Roman" w:cs="Times New Roman"/>
          <w:sz w:val="28"/>
          <w:szCs w:val="28"/>
        </w:rPr>
        <w:t>C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2A13EF" w:rsidRPr="00E6062D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5B5A53" w:rsidRPr="00E6062D">
        <w:rPr>
          <w:rFonts w:ascii="Times New Roman" w:hAnsi="Times New Roman" w:cs="Times New Roman"/>
          <w:sz w:val="28"/>
          <w:szCs w:val="28"/>
          <w:lang w:val="en-IN"/>
        </w:rPr>
        <w:t>222–223</w:t>
      </w:r>
      <w:r w:rsidR="005B5A53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5B5A53" w:rsidRPr="00E6062D">
        <w:rPr>
          <w:rFonts w:ascii="Times New Roman" w:hAnsi="Times New Roman" w:cs="Times New Roman"/>
          <w:sz w:val="28"/>
          <w:szCs w:val="28"/>
        </w:rPr>
        <w:t>C);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 IR (ATR, cm</w:t>
      </w:r>
      <w:r w:rsidR="001A146B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1A146B" w:rsidRPr="00E6062D">
        <w:rPr>
          <w:rFonts w:ascii="Times New Roman" w:hAnsi="Times New Roman" w:cs="Times New Roman"/>
          <w:sz w:val="28"/>
          <w:szCs w:val="28"/>
        </w:rPr>
        <w:t>3</w:t>
      </w:r>
      <w:r w:rsidR="00F51B7A" w:rsidRPr="00E6062D">
        <w:rPr>
          <w:rFonts w:ascii="Times New Roman" w:hAnsi="Times New Roman" w:cs="Times New Roman"/>
          <w:sz w:val="28"/>
          <w:szCs w:val="28"/>
        </w:rPr>
        <w:t>4</w:t>
      </w:r>
      <w:r w:rsidR="006B0F78" w:rsidRPr="00E6062D">
        <w:rPr>
          <w:rFonts w:ascii="Times New Roman" w:hAnsi="Times New Roman" w:cs="Times New Roman"/>
          <w:sz w:val="28"/>
          <w:szCs w:val="28"/>
        </w:rPr>
        <w:t>50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>(NH</w:t>
      </w:r>
      <w:r w:rsidR="001A146B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), </w:t>
      </w:r>
      <w:r w:rsidR="001A146B" w:rsidRPr="00E6062D">
        <w:rPr>
          <w:rFonts w:ascii="Times New Roman" w:hAnsi="Times New Roman" w:cs="Times New Roman"/>
          <w:sz w:val="28"/>
          <w:szCs w:val="28"/>
        </w:rPr>
        <w:t>32</w:t>
      </w:r>
      <w:r w:rsidR="006B0F78" w:rsidRPr="00E6062D">
        <w:rPr>
          <w:rFonts w:ascii="Times New Roman" w:hAnsi="Times New Roman" w:cs="Times New Roman"/>
          <w:sz w:val="28"/>
          <w:szCs w:val="28"/>
        </w:rPr>
        <w:t>21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>(NH), 2</w:t>
      </w:r>
      <w:r w:rsidR="00F51B7A" w:rsidRPr="00E6062D">
        <w:rPr>
          <w:rFonts w:ascii="Times New Roman" w:hAnsi="Times New Roman" w:cs="Times New Roman"/>
          <w:sz w:val="28"/>
          <w:szCs w:val="28"/>
        </w:rPr>
        <w:t>19</w:t>
      </w:r>
      <w:r w:rsidR="006B0F78" w:rsidRPr="00E6062D">
        <w:rPr>
          <w:rFonts w:ascii="Times New Roman" w:hAnsi="Times New Roman" w:cs="Times New Roman"/>
          <w:sz w:val="28"/>
          <w:szCs w:val="28"/>
        </w:rPr>
        <w:t>8</w:t>
      </w:r>
      <w:r w:rsidR="005B5A53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>(CN), 16</w:t>
      </w:r>
      <w:r w:rsidR="006B0F78" w:rsidRPr="00E6062D">
        <w:rPr>
          <w:rFonts w:ascii="Times New Roman" w:hAnsi="Times New Roman" w:cs="Times New Roman"/>
          <w:sz w:val="28"/>
          <w:szCs w:val="28"/>
        </w:rPr>
        <w:t>99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(C=O); </w:t>
      </w:r>
      <w:r w:rsidR="001A146B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1A146B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1A146B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1A146B"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1A146B" w:rsidRPr="00E6062D">
        <w:rPr>
          <w:rFonts w:ascii="Times New Roman" w:hAnsi="Times New Roman" w:cs="Times New Roman"/>
          <w:i/>
          <w:sz w:val="28"/>
          <w:szCs w:val="28"/>
        </w:rPr>
        <w:t xml:space="preserve">δ = 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1.</w:t>
      </w:r>
      <w:r w:rsidR="006B0F78" w:rsidRPr="00E6062D">
        <w:rPr>
          <w:rFonts w:ascii="Times New Roman" w:hAnsi="Times New Roman" w:cs="Times New Roman"/>
          <w:sz w:val="28"/>
          <w:szCs w:val="28"/>
          <w:lang w:val="en-IN"/>
        </w:rPr>
        <w:t>83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s, 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3H, CH</w:t>
      </w:r>
      <w:r w:rsidR="001A146B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6B0F78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6B0F78" w:rsidRPr="00E6062D">
        <w:rPr>
          <w:rFonts w:ascii="Times New Roman" w:hAnsi="Times New Roman" w:cs="Times New Roman"/>
          <w:sz w:val="28"/>
          <w:szCs w:val="28"/>
          <w:lang w:val="en-IN"/>
        </w:rPr>
        <w:t>49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>(</w:t>
      </w:r>
      <w:r w:rsidR="00A93069" w:rsidRPr="00E6062D">
        <w:rPr>
          <w:rFonts w:ascii="Times New Roman" w:hAnsi="Times New Roman" w:cs="Times New Roman"/>
          <w:sz w:val="28"/>
          <w:szCs w:val="28"/>
        </w:rPr>
        <w:t>s</w:t>
      </w:r>
      <w:r w:rsidR="001A146B" w:rsidRPr="00E6062D">
        <w:rPr>
          <w:rFonts w:ascii="Times New Roman" w:hAnsi="Times New Roman" w:cs="Times New Roman"/>
          <w:sz w:val="28"/>
          <w:szCs w:val="28"/>
        </w:rPr>
        <w:t>,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A93069" w:rsidRPr="00E6062D">
        <w:rPr>
          <w:rFonts w:ascii="Times New Roman" w:hAnsi="Times New Roman" w:cs="Times New Roman"/>
          <w:sz w:val="28"/>
          <w:szCs w:val="28"/>
        </w:rPr>
        <w:t>1</w:t>
      </w:r>
      <w:r w:rsidR="001A146B" w:rsidRPr="00E6062D">
        <w:rPr>
          <w:rFonts w:ascii="Times New Roman" w:hAnsi="Times New Roman" w:cs="Times New Roman"/>
          <w:sz w:val="28"/>
          <w:szCs w:val="28"/>
        </w:rPr>
        <w:t>H, C</w:t>
      </w:r>
      <w:r w:rsidR="00A93069" w:rsidRPr="00E6062D">
        <w:rPr>
          <w:rFonts w:ascii="Times New Roman" w:hAnsi="Times New Roman" w:cs="Times New Roman"/>
          <w:sz w:val="28"/>
          <w:szCs w:val="28"/>
        </w:rPr>
        <w:t>-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H), 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>6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>49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–7.</w:t>
      </w:r>
      <w:r w:rsidR="00A93069" w:rsidRPr="00E6062D">
        <w:rPr>
          <w:rFonts w:ascii="Times New Roman" w:hAnsi="Times New Roman" w:cs="Times New Roman"/>
          <w:sz w:val="28"/>
          <w:szCs w:val="28"/>
          <w:lang w:val="en-IN"/>
        </w:rPr>
        <w:t>10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m, 6H, 4Ar-H and NH</w:t>
      </w:r>
      <w:r w:rsidR="001A146B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), 1</w:t>
      </w:r>
      <w:r w:rsidR="00A67F7E" w:rsidRPr="00E6062D">
        <w:rPr>
          <w:rFonts w:ascii="Times New Roman" w:hAnsi="Times New Roman" w:cs="Times New Roman"/>
          <w:sz w:val="28"/>
          <w:szCs w:val="28"/>
          <w:lang w:val="en-IN"/>
        </w:rPr>
        <w:t>2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A67F7E" w:rsidRPr="00E6062D">
        <w:rPr>
          <w:rFonts w:ascii="Times New Roman" w:hAnsi="Times New Roman" w:cs="Times New Roman"/>
          <w:sz w:val="28"/>
          <w:szCs w:val="28"/>
          <w:lang w:val="en-IN"/>
        </w:rPr>
        <w:t>04</w:t>
      </w:r>
      <w:r w:rsidR="005908D5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  <w:lang w:val="en-IN"/>
        </w:rPr>
        <w:t>(s, 1H, NH)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 ppm; Anal. Calcd for </w:t>
      </w:r>
      <w:r w:rsidR="006B0F78" w:rsidRPr="00E6062D">
        <w:rPr>
          <w:rFonts w:ascii="Times New Roman" w:hAnsi="Times New Roman" w:cs="Times New Roman"/>
          <w:sz w:val="28"/>
          <w:szCs w:val="28"/>
        </w:rPr>
        <w:t>C</w:t>
      </w:r>
      <w:r w:rsidR="006B0F78" w:rsidRPr="00E6062D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="006B0F78" w:rsidRPr="00E6062D">
        <w:rPr>
          <w:rFonts w:ascii="Times New Roman" w:hAnsi="Times New Roman" w:cs="Times New Roman"/>
          <w:sz w:val="28"/>
          <w:szCs w:val="28"/>
        </w:rPr>
        <w:t>H</w:t>
      </w:r>
      <w:r w:rsidR="006B0F78" w:rsidRPr="00E6062D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="006B0F78" w:rsidRPr="00E6062D">
        <w:rPr>
          <w:rFonts w:ascii="Times New Roman" w:hAnsi="Times New Roman" w:cs="Times New Roman"/>
          <w:sz w:val="28"/>
          <w:szCs w:val="28"/>
        </w:rPr>
        <w:t>N</w:t>
      </w:r>
      <w:r w:rsidR="006B0F78"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="006B0F78" w:rsidRPr="00E6062D">
        <w:rPr>
          <w:rFonts w:ascii="Times New Roman" w:hAnsi="Times New Roman" w:cs="Times New Roman"/>
          <w:sz w:val="28"/>
          <w:szCs w:val="28"/>
        </w:rPr>
        <w:t>O</w:t>
      </w:r>
      <w:r w:rsidR="006B0F78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1A146B" w:rsidRPr="00E6062D">
        <w:rPr>
          <w:rFonts w:ascii="Times New Roman" w:hAnsi="Times New Roman" w:cs="Times New Roman"/>
          <w:sz w:val="28"/>
          <w:szCs w:val="28"/>
        </w:rPr>
        <w:t>:</w:t>
      </w:r>
      <w:r w:rsidR="001A146B" w:rsidRPr="00E6062D">
        <w:t xml:space="preserve"> 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C, </w:t>
      </w:r>
      <w:r w:rsidR="006B0F78" w:rsidRPr="00E6062D">
        <w:rPr>
          <w:rFonts w:ascii="Times New Roman" w:hAnsi="Times New Roman" w:cs="Times New Roman"/>
          <w:sz w:val="28"/>
          <w:szCs w:val="28"/>
        </w:rPr>
        <w:t>62.68; H, 4.51; N, 20.88</w:t>
      </w:r>
      <w:r w:rsidR="001A146B" w:rsidRPr="00E6062D">
        <w:rPr>
          <w:rFonts w:ascii="Times New Roman" w:hAnsi="Times New Roman" w:cs="Times New Roman"/>
          <w:sz w:val="28"/>
          <w:szCs w:val="28"/>
        </w:rPr>
        <w:t xml:space="preserve"> found: </w:t>
      </w:r>
      <w:r w:rsidR="006B0F78" w:rsidRPr="00E6062D">
        <w:rPr>
          <w:rFonts w:ascii="Times New Roman" w:hAnsi="Times New Roman" w:cs="Times New Roman"/>
          <w:sz w:val="28"/>
          <w:szCs w:val="28"/>
        </w:rPr>
        <w:t>C, 62.6</w:t>
      </w:r>
      <w:r w:rsidR="00A67F7E" w:rsidRPr="00E6062D">
        <w:rPr>
          <w:rFonts w:ascii="Times New Roman" w:hAnsi="Times New Roman" w:cs="Times New Roman"/>
          <w:sz w:val="28"/>
          <w:szCs w:val="28"/>
        </w:rPr>
        <w:t>6</w:t>
      </w:r>
      <w:r w:rsidR="006B0F78" w:rsidRPr="00E6062D">
        <w:rPr>
          <w:rFonts w:ascii="Times New Roman" w:hAnsi="Times New Roman" w:cs="Times New Roman"/>
          <w:sz w:val="28"/>
          <w:szCs w:val="28"/>
        </w:rPr>
        <w:t>; H, 4.5</w:t>
      </w:r>
      <w:r w:rsidR="00A67F7E" w:rsidRPr="00E6062D">
        <w:rPr>
          <w:rFonts w:ascii="Times New Roman" w:hAnsi="Times New Roman" w:cs="Times New Roman"/>
          <w:sz w:val="28"/>
          <w:szCs w:val="28"/>
        </w:rPr>
        <w:t>1</w:t>
      </w:r>
      <w:r w:rsidR="006B0F78" w:rsidRPr="00E6062D">
        <w:rPr>
          <w:rFonts w:ascii="Times New Roman" w:hAnsi="Times New Roman" w:cs="Times New Roman"/>
          <w:sz w:val="28"/>
          <w:szCs w:val="28"/>
        </w:rPr>
        <w:t>; N, 20.8</w:t>
      </w:r>
      <w:r w:rsidR="00A67F7E" w:rsidRPr="00E6062D">
        <w:rPr>
          <w:rFonts w:ascii="Times New Roman" w:hAnsi="Times New Roman" w:cs="Times New Roman"/>
          <w:sz w:val="28"/>
          <w:szCs w:val="28"/>
        </w:rPr>
        <w:t>6</w:t>
      </w:r>
      <w:r w:rsidR="006B0F78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1A146B" w:rsidRPr="00E6062D">
        <w:rPr>
          <w:rFonts w:ascii="Times New Roman" w:hAnsi="Times New Roman" w:cs="Times New Roman"/>
          <w:sz w:val="28"/>
          <w:szCs w:val="28"/>
        </w:rPr>
        <w:t>%.</w:t>
      </w:r>
    </w:p>
    <w:p w:rsidR="00D81DD6" w:rsidRPr="00E6062D" w:rsidRDefault="004B5B93" w:rsidP="00D81DD6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6-Amino-3-methyl-4-phenyl-2,4-dihydropyrano[2,3-c]pyrazole-5-carbonitrile (5l)</w:t>
      </w:r>
    </w:p>
    <w:p w:rsidR="001A146B" w:rsidRPr="00E6062D" w:rsidRDefault="004B5B93" w:rsidP="00D81DD6">
      <w:pPr>
        <w:spacing w:line="360" w:lineRule="auto"/>
        <w:ind w:firstLine="72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White solid; m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245–246</w:t>
      </w:r>
      <w:r w:rsidR="00EC6100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2A13EF" w:rsidRPr="00E6062D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EC6100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245–246 </w:t>
      </w:r>
      <w:r w:rsidR="00EC6100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EC6100" w:rsidRPr="00E6062D">
        <w:rPr>
          <w:rFonts w:ascii="Times New Roman" w:hAnsi="Times New Roman" w:cs="Times New Roman"/>
          <w:sz w:val="28"/>
          <w:szCs w:val="28"/>
        </w:rPr>
        <w:t>C)</w:t>
      </w:r>
      <w:r w:rsidRPr="00E6062D">
        <w:rPr>
          <w:rFonts w:ascii="Times New Roman" w:hAnsi="Times New Roman" w:cs="Times New Roman"/>
          <w:sz w:val="28"/>
          <w:szCs w:val="28"/>
        </w:rPr>
        <w:t>;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IR </w:t>
      </w:r>
      <w:r w:rsidRPr="00E6062D">
        <w:rPr>
          <w:rFonts w:ascii="Times New Roman" w:hAnsi="Times New Roman" w:cs="Times New Roman"/>
          <w:sz w:val="28"/>
          <w:szCs w:val="28"/>
        </w:rPr>
        <w:t>(ATR,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sz w:val="28"/>
          <w:szCs w:val="28"/>
        </w:rPr>
        <w:t>3433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>), 3121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), 2202</w:t>
      </w:r>
      <w:r w:rsidR="005908D5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 xml:space="preserve">(CN), 1689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 xml:space="preserve">δ =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.84 (s, 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4.73 (s, 1H, C-H), 6.92-7.34 (m, 7H, 5Ar-H and N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 13.69 (s, 1H, NH)</w:t>
      </w:r>
      <w:r w:rsidRPr="00E6062D">
        <w:rPr>
          <w:rFonts w:ascii="Times New Roman" w:hAnsi="Times New Roman" w:cs="Times New Roman"/>
          <w:sz w:val="28"/>
          <w:szCs w:val="28"/>
        </w:rPr>
        <w:t xml:space="preserve"> ppm; Anal. Calcd for C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4</w:t>
      </w:r>
      <w:r w:rsidRPr="00E6062D">
        <w:rPr>
          <w:rFonts w:ascii="Times New Roman" w:hAnsi="Times New Roman" w:cs="Times New Roman"/>
          <w:sz w:val="28"/>
          <w:szCs w:val="28"/>
        </w:rPr>
        <w:t>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12</w:t>
      </w:r>
      <w:r w:rsidRPr="00E6062D">
        <w:rPr>
          <w:rFonts w:ascii="Times New Roman" w:hAnsi="Times New Roman" w:cs="Times New Roman"/>
          <w:sz w:val="28"/>
          <w:szCs w:val="28"/>
        </w:rPr>
        <w:t>N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4</w:t>
      </w:r>
      <w:r w:rsidRPr="00E6062D">
        <w:rPr>
          <w:rFonts w:ascii="Times New Roman" w:hAnsi="Times New Roman" w:cs="Times New Roman"/>
          <w:sz w:val="28"/>
          <w:szCs w:val="28"/>
        </w:rPr>
        <w:t>O:</w:t>
      </w:r>
      <w:r w:rsidRPr="00E6062D"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C, 66.65; H, 4.79; N, 22.21found: C, 66.62; H, 4.7</w:t>
      </w:r>
      <w:r w:rsidR="005908D5" w:rsidRPr="00E6062D">
        <w:rPr>
          <w:rFonts w:ascii="Times New Roman" w:hAnsi="Times New Roman" w:cs="Times New Roman"/>
          <w:sz w:val="28"/>
          <w:szCs w:val="28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>; N, 22.19 %.</w:t>
      </w:r>
    </w:p>
    <w:p w:rsidR="00AF4C7A" w:rsidRPr="00E6062D" w:rsidRDefault="00AF4C7A" w:rsidP="00AF4C7A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Ethyl 6-amino-4-(2,6-dichlorophenyl)-3-methyl-2,4-dihydropyrano[2,3-</w:t>
      </w:r>
      <w:r w:rsidRPr="00E6062D">
        <w:rPr>
          <w:rFonts w:ascii="Times New Roman" w:hAnsi="Times New Roman" w:cs="Times New Roman"/>
          <w:b/>
          <w:i/>
          <w:sz w:val="28"/>
          <w:szCs w:val="28"/>
        </w:rPr>
        <w:t>c</w:t>
      </w:r>
      <w:r w:rsidRPr="00E6062D">
        <w:rPr>
          <w:rFonts w:ascii="Times New Roman" w:hAnsi="Times New Roman" w:cs="Times New Roman"/>
          <w:b/>
          <w:sz w:val="28"/>
          <w:szCs w:val="28"/>
        </w:rPr>
        <w:t>] pyrazole-5-carboxylate (5m)</w:t>
      </w:r>
    </w:p>
    <w:p w:rsidR="00AF4C7A" w:rsidRPr="00E6062D" w:rsidRDefault="00236F86" w:rsidP="00AF4C7A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lastRenderedPageBreak/>
        <w:t>White solid; m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212-214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</w:rPr>
        <w:t>C; IR (ATR, cm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sz w:val="28"/>
          <w:szCs w:val="28"/>
        </w:rPr>
        <w:t>3380 (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, 3265 (NH), 2209 (CN), 1691 (C=O)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="00AF4C7A"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 =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0.96 (t,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.85 (s, 3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), 3.87 (m, </w:t>
      </w:r>
      <w:r w:rsidR="00AF4C7A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4 Hz, 2H, C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4.56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(s, 1H, C-H), 7.12–7.58 (m, 5H, 3ArH and N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AF4C7A" w:rsidRPr="00E6062D">
        <w:rPr>
          <w:rFonts w:ascii="AdvGulliv-R" w:hAnsi="AdvGulliv-R" w:cs="AdvGulliv-R"/>
          <w:sz w:val="13"/>
          <w:szCs w:val="13"/>
          <w:lang w:val="en-IN"/>
        </w:rPr>
        <w:t xml:space="preserve"> </w:t>
      </w:r>
      <w:r w:rsidR="00AF4C7A" w:rsidRPr="00E6062D">
        <w:rPr>
          <w:rFonts w:ascii="Times New Roman" w:hAnsi="Times New Roman" w:cs="Times New Roman"/>
          <w:sz w:val="28"/>
          <w:szCs w:val="28"/>
          <w:lang w:val="en-IN"/>
        </w:rPr>
        <w:t>13.39 (s, 1H, NH)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ppm; </w:t>
      </w:r>
      <w:r w:rsidR="00AF4C7A" w:rsidRPr="00E6062D">
        <w:rPr>
          <w:rFonts w:ascii="Times New Roman" w:hAnsi="Times New Roman" w:cs="Times New Roman"/>
          <w:sz w:val="28"/>
          <w:szCs w:val="28"/>
          <w:vertAlign w:val="superscript"/>
        </w:rPr>
        <w:t>13</w:t>
      </w:r>
      <w:r w:rsidR="00AF4C7A" w:rsidRPr="00E6062D">
        <w:rPr>
          <w:rFonts w:ascii="Times New Roman" w:hAnsi="Times New Roman" w:cs="Times New Roman"/>
          <w:sz w:val="28"/>
          <w:szCs w:val="28"/>
        </w:rPr>
        <w:t>C NMR (100 MHz, DMSO-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="00AF4C7A" w:rsidRPr="00E6062D">
        <w:rPr>
          <w:rFonts w:ascii="Times New Roman" w:hAnsi="Times New Roman" w:cs="Times New Roman"/>
          <w:i/>
          <w:sz w:val="28"/>
          <w:szCs w:val="28"/>
          <w:vertAlign w:val="subscript"/>
        </w:rPr>
        <w:t>6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="00AF4C7A" w:rsidRPr="00E6062D">
        <w:rPr>
          <w:rFonts w:ascii="Times New Roman" w:hAnsi="Times New Roman" w:cs="Times New Roman"/>
          <w:i/>
          <w:sz w:val="28"/>
          <w:szCs w:val="28"/>
        </w:rPr>
        <w:t>δ</w:t>
      </w:r>
      <w:r w:rsidR="00AF4C7A" w:rsidRPr="00E6062D">
        <w:rPr>
          <w:rFonts w:ascii="Times New Roman" w:hAnsi="Times New Roman" w:cs="Times New Roman"/>
          <w:sz w:val="28"/>
          <w:szCs w:val="28"/>
        </w:rPr>
        <w:t xml:space="preserve"> = 9.4, 13.7, 31.4, 58.3, 73.2, 96.2, 127.8, 128.1, 130.3, 134.1, 135.0 (2C), 135.0, 138.9, 155.3, 161.7, 165.5 ppm; Anal. Calcd for C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AF4C7A" w:rsidRPr="00E6062D">
        <w:rPr>
          <w:rFonts w:ascii="Times New Roman" w:hAnsi="Times New Roman" w:cs="Times New Roman"/>
          <w:sz w:val="28"/>
          <w:szCs w:val="28"/>
        </w:rPr>
        <w:t>H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15</w:t>
      </w:r>
      <w:r w:rsidR="00AF4C7A" w:rsidRPr="00E6062D">
        <w:rPr>
          <w:rFonts w:ascii="Times New Roman" w:hAnsi="Times New Roman" w:cs="Times New Roman"/>
          <w:sz w:val="28"/>
          <w:szCs w:val="28"/>
        </w:rPr>
        <w:t>Cl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AF4C7A" w:rsidRPr="00E6062D">
        <w:rPr>
          <w:rFonts w:ascii="Times New Roman" w:hAnsi="Times New Roman" w:cs="Times New Roman"/>
          <w:sz w:val="28"/>
          <w:szCs w:val="28"/>
        </w:rPr>
        <w:t>N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</w:rPr>
        <w:t>O</w:t>
      </w:r>
      <w:r w:rsidR="00AF4C7A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AF4C7A" w:rsidRPr="00E6062D">
        <w:rPr>
          <w:rFonts w:ascii="Times New Roman" w:hAnsi="Times New Roman" w:cs="Times New Roman"/>
          <w:sz w:val="28"/>
          <w:szCs w:val="28"/>
        </w:rPr>
        <w:t>: C, 52.19; H, 4.11; N, 11.41 found: C, 52.1</w:t>
      </w:r>
      <w:r w:rsidR="006D227F" w:rsidRPr="00E6062D">
        <w:rPr>
          <w:rFonts w:ascii="Times New Roman" w:hAnsi="Times New Roman" w:cs="Times New Roman"/>
          <w:sz w:val="28"/>
          <w:szCs w:val="28"/>
        </w:rPr>
        <w:t>5</w:t>
      </w:r>
      <w:r w:rsidR="00AF4C7A" w:rsidRPr="00E6062D">
        <w:rPr>
          <w:rFonts w:ascii="Times New Roman" w:hAnsi="Times New Roman" w:cs="Times New Roman"/>
          <w:sz w:val="28"/>
          <w:szCs w:val="28"/>
        </w:rPr>
        <w:t>; H, 4.08; N, 11.</w:t>
      </w:r>
      <w:r w:rsidR="006D227F" w:rsidRPr="00E6062D">
        <w:rPr>
          <w:rFonts w:ascii="Times New Roman" w:hAnsi="Times New Roman" w:cs="Times New Roman"/>
          <w:sz w:val="28"/>
          <w:szCs w:val="28"/>
        </w:rPr>
        <w:t>40</w:t>
      </w:r>
      <w:r w:rsidR="00AF4C7A" w:rsidRPr="00E6062D">
        <w:rPr>
          <w:rFonts w:ascii="Times New Roman" w:hAnsi="Times New Roman" w:cs="Times New Roman"/>
          <w:sz w:val="28"/>
          <w:szCs w:val="28"/>
        </w:rPr>
        <w:t>%.</w:t>
      </w:r>
    </w:p>
    <w:p w:rsidR="004B5B93" w:rsidRPr="00E6062D" w:rsidRDefault="0050452C" w:rsidP="004B5B93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6062D">
        <w:rPr>
          <w:rFonts w:ascii="Times New Roman" w:hAnsi="Times New Roman" w:cs="Times New Roman"/>
          <w:b/>
          <w:sz w:val="28"/>
          <w:szCs w:val="28"/>
        </w:rPr>
        <w:t>Ethyl 6-amino-4-(4-chlorophenyl)-3-methyl-2,4-dihydropyrano[2,3-c]pyrazole -5-carboxylate</w:t>
      </w:r>
      <w:r w:rsidR="00D81DD6" w:rsidRPr="00E6062D">
        <w:rPr>
          <w:rFonts w:ascii="Times New Roman" w:hAnsi="Times New Roman" w:cs="Times New Roman"/>
          <w:b/>
          <w:sz w:val="28"/>
          <w:szCs w:val="28"/>
        </w:rPr>
        <w:t>(5n)</w:t>
      </w:r>
    </w:p>
    <w:p w:rsidR="00D81DD6" w:rsidRPr="00E6062D" w:rsidRDefault="004B5B93" w:rsidP="00D12ED0">
      <w:pPr>
        <w:spacing w:line="36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E6062D">
        <w:rPr>
          <w:rFonts w:ascii="Times New Roman" w:hAnsi="Times New Roman" w:cs="Times New Roman"/>
          <w:sz w:val="28"/>
          <w:szCs w:val="28"/>
        </w:rPr>
        <w:t>White solid; m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>p</w:t>
      </w:r>
      <w:r w:rsidR="00EC6100" w:rsidRPr="00E6062D">
        <w:rPr>
          <w:rFonts w:ascii="Times New Roman" w:hAnsi="Times New Roman" w:cs="Times New Roman"/>
          <w:sz w:val="28"/>
          <w:szCs w:val="28"/>
        </w:rPr>
        <w:t>.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23</w:t>
      </w:r>
      <w:r w:rsidR="00472EB8" w:rsidRPr="00E6062D">
        <w:rPr>
          <w:rFonts w:ascii="Times New Roman" w:hAnsi="Times New Roman" w:cs="Times New Roman"/>
          <w:sz w:val="28"/>
          <w:szCs w:val="28"/>
          <w:lang w:val="en-IN"/>
        </w:rPr>
        <w:t>9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–2</w:t>
      </w:r>
      <w:r w:rsidR="00472EB8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41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Pr="00E6062D">
        <w:rPr>
          <w:rFonts w:ascii="Times New Roman" w:hAnsi="Times New Roman" w:cs="Times New Roman"/>
          <w:sz w:val="28"/>
          <w:szCs w:val="28"/>
        </w:rPr>
        <w:t>C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(lit.</w:t>
      </w:r>
      <w:r w:rsidR="002A13EF" w:rsidRPr="00E6062D">
        <w:rPr>
          <w:rFonts w:ascii="Times New Roman" w:hAnsi="Times New Roman" w:cs="Times New Roman"/>
          <w:sz w:val="28"/>
          <w:szCs w:val="28"/>
          <w:vertAlign w:val="superscript"/>
        </w:rPr>
        <w:t>42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m.p. </w:t>
      </w:r>
      <w:r w:rsidR="00EC6100" w:rsidRPr="00E6062D">
        <w:rPr>
          <w:rFonts w:ascii="Times New Roman" w:hAnsi="Times New Roman" w:cs="Times New Roman"/>
          <w:sz w:val="28"/>
          <w:szCs w:val="28"/>
          <w:lang w:val="en-IN"/>
        </w:rPr>
        <w:t>234–235</w:t>
      </w:r>
      <w:r w:rsidR="00EC6100" w:rsidRPr="00E6062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="00EC6100" w:rsidRPr="00E6062D">
        <w:rPr>
          <w:rFonts w:ascii="Times New Roman" w:hAnsi="Times New Roman" w:cs="Times New Roman"/>
          <w:sz w:val="28"/>
          <w:szCs w:val="28"/>
          <w:vertAlign w:val="superscript"/>
        </w:rPr>
        <w:t>o</w:t>
      </w:r>
      <w:r w:rsidR="00EC6100" w:rsidRPr="00E6062D">
        <w:rPr>
          <w:rFonts w:ascii="Times New Roman" w:hAnsi="Times New Roman" w:cs="Times New Roman"/>
          <w:sz w:val="28"/>
          <w:szCs w:val="28"/>
        </w:rPr>
        <w:t>C)</w:t>
      </w:r>
      <w:r w:rsidRPr="00E6062D">
        <w:rPr>
          <w:rFonts w:ascii="Times New Roman" w:hAnsi="Times New Roman" w:cs="Times New Roman"/>
          <w:sz w:val="28"/>
          <w:szCs w:val="28"/>
        </w:rPr>
        <w:t>; IR (ATR, cm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-1</w:t>
      </w:r>
      <w:r w:rsidRPr="00E6062D">
        <w:rPr>
          <w:rFonts w:ascii="Times New Roman" w:hAnsi="Times New Roman" w:cs="Times New Roman"/>
          <w:sz w:val="28"/>
          <w:szCs w:val="28"/>
        </w:rPr>
        <w:t>): 3439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E6062D">
        <w:rPr>
          <w:rFonts w:ascii="Times New Roman" w:hAnsi="Times New Roman" w:cs="Times New Roman"/>
          <w:sz w:val="28"/>
          <w:szCs w:val="28"/>
        </w:rPr>
        <w:t>), 3120</w:t>
      </w:r>
      <w:r w:rsidR="00D81DD6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>(NH), 2190</w:t>
      </w:r>
      <w:r w:rsidR="00EC6100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</w:rPr>
        <w:t xml:space="preserve">(CN), 1699 (C=O); </w:t>
      </w:r>
      <w:r w:rsidRPr="00E6062D">
        <w:rPr>
          <w:rFonts w:ascii="Times New Roman" w:hAnsi="Times New Roman" w:cs="Times New Roman"/>
          <w:sz w:val="28"/>
          <w:szCs w:val="28"/>
          <w:vertAlign w:val="superscript"/>
        </w:rPr>
        <w:t>1</w:t>
      </w:r>
      <w:r w:rsidRPr="00E6062D">
        <w:rPr>
          <w:rFonts w:ascii="Times New Roman" w:hAnsi="Times New Roman" w:cs="Times New Roman"/>
          <w:sz w:val="28"/>
          <w:szCs w:val="28"/>
        </w:rPr>
        <w:t>H NMR (400 MHz, DMSO-</w:t>
      </w:r>
      <w:r w:rsidRPr="00E6062D">
        <w:rPr>
          <w:rFonts w:ascii="Times New Roman" w:hAnsi="Times New Roman" w:cs="Times New Roman"/>
          <w:i/>
          <w:sz w:val="28"/>
          <w:szCs w:val="28"/>
        </w:rPr>
        <w:t>d</w:t>
      </w:r>
      <w:r w:rsidRPr="00E6062D">
        <w:rPr>
          <w:rFonts w:ascii="Times New Roman" w:hAnsi="Times New Roman" w:cs="Times New Roman"/>
          <w:sz w:val="28"/>
          <w:szCs w:val="28"/>
          <w:vertAlign w:val="subscript"/>
        </w:rPr>
        <w:t>6</w:t>
      </w:r>
      <w:r w:rsidRPr="00E6062D">
        <w:rPr>
          <w:rFonts w:ascii="Times New Roman" w:hAnsi="Times New Roman" w:cs="Times New Roman"/>
          <w:sz w:val="28"/>
          <w:szCs w:val="28"/>
        </w:rPr>
        <w:t xml:space="preserve">): </w:t>
      </w:r>
      <w:r w:rsidRPr="00E6062D">
        <w:rPr>
          <w:rFonts w:ascii="Times New Roman" w:hAnsi="Times New Roman" w:cs="Times New Roman"/>
          <w:i/>
          <w:sz w:val="28"/>
          <w:szCs w:val="28"/>
        </w:rPr>
        <w:t xml:space="preserve">δ =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1.01(</w:t>
      </w:r>
      <w:r w:rsidR="0050452C" w:rsidRPr="00E6062D">
        <w:rPr>
          <w:rFonts w:ascii="Times New Roman" w:hAnsi="Times New Roman" w:cs="Times New Roman"/>
          <w:sz w:val="28"/>
          <w:szCs w:val="28"/>
          <w:lang w:val="en-IN"/>
        </w:rPr>
        <w:t>t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, </w:t>
      </w:r>
      <w:r w:rsidR="0050452C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50452C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3H, C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1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8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(s,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H,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C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H</w:t>
      </w:r>
      <w:r w:rsidR="00883C6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3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),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3.90 (q, </w:t>
      </w:r>
      <w:r w:rsidR="0050452C" w:rsidRPr="00E6062D">
        <w:rPr>
          <w:rFonts w:ascii="Times New Roman" w:hAnsi="Times New Roman" w:cs="Times New Roman"/>
          <w:i/>
          <w:sz w:val="28"/>
          <w:szCs w:val="28"/>
          <w:lang w:val="en-IN"/>
        </w:rPr>
        <w:t>J</w:t>
      </w:r>
      <w:r w:rsidR="0050452C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= 8 Hz,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2H, CH</w:t>
      </w:r>
      <w:r w:rsidR="00883C6A"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) 4.59 (s, 1H, CH)</w:t>
      </w:r>
      <w:r w:rsidR="00883C6A" w:rsidRPr="00E6062D">
        <w:rPr>
          <w:rFonts w:ascii="Times New Roman" w:hAnsi="Times New Roman" w:cs="Times New Roman"/>
          <w:sz w:val="28"/>
          <w:szCs w:val="28"/>
        </w:rPr>
        <w:t xml:space="preserve"> 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7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.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09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-7.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6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4 (m,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6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H, 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>4</w:t>
      </w:r>
      <w:r w:rsidRPr="00E6062D">
        <w:rPr>
          <w:rFonts w:ascii="Times New Roman" w:hAnsi="Times New Roman" w:cs="Times New Roman"/>
          <w:sz w:val="28"/>
          <w:szCs w:val="28"/>
          <w:lang w:val="en-IN"/>
        </w:rPr>
        <w:t>Ar-H and NH</w:t>
      </w:r>
      <w:r w:rsidRPr="00E6062D">
        <w:rPr>
          <w:rFonts w:ascii="Times New Roman" w:hAnsi="Times New Roman" w:cs="Times New Roman"/>
          <w:sz w:val="28"/>
          <w:szCs w:val="28"/>
          <w:vertAlign w:val="subscript"/>
          <w:lang w:val="en-IN"/>
        </w:rPr>
        <w:t>2</w:t>
      </w:r>
      <w:r w:rsidR="00883C6A" w:rsidRPr="00E6062D">
        <w:rPr>
          <w:rFonts w:ascii="Times New Roman" w:hAnsi="Times New Roman" w:cs="Times New Roman"/>
          <w:sz w:val="28"/>
          <w:szCs w:val="28"/>
          <w:lang w:val="en-IN"/>
        </w:rPr>
        <w:t xml:space="preserve">) </w:t>
      </w:r>
      <w:r w:rsidRPr="00E6062D">
        <w:rPr>
          <w:rFonts w:ascii="Times New Roman" w:hAnsi="Times New Roman" w:cs="Times New Roman"/>
          <w:sz w:val="28"/>
          <w:szCs w:val="28"/>
        </w:rPr>
        <w:t xml:space="preserve">ppm; Anal. Calcd for </w:t>
      </w:r>
      <w:r w:rsidR="0050452C" w:rsidRPr="00E6062D">
        <w:rPr>
          <w:rFonts w:ascii="Times New Roman" w:hAnsi="Times New Roman" w:cs="Times New Roman"/>
          <w:sz w:val="28"/>
          <w:szCs w:val="28"/>
        </w:rPr>
        <w:t>C</w:t>
      </w:r>
      <w:r w:rsidR="0050452C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50452C" w:rsidRPr="00E6062D">
        <w:rPr>
          <w:rFonts w:ascii="Times New Roman" w:hAnsi="Times New Roman" w:cs="Times New Roman"/>
          <w:sz w:val="28"/>
          <w:szCs w:val="28"/>
        </w:rPr>
        <w:t>H</w:t>
      </w:r>
      <w:r w:rsidR="0050452C" w:rsidRPr="00E6062D">
        <w:rPr>
          <w:rFonts w:ascii="Times New Roman" w:hAnsi="Times New Roman" w:cs="Times New Roman"/>
          <w:sz w:val="28"/>
          <w:szCs w:val="28"/>
          <w:vertAlign w:val="subscript"/>
        </w:rPr>
        <w:t>16</w:t>
      </w:r>
      <w:r w:rsidR="0050452C" w:rsidRPr="00E6062D">
        <w:rPr>
          <w:rFonts w:ascii="Times New Roman" w:hAnsi="Times New Roman" w:cs="Times New Roman"/>
          <w:sz w:val="28"/>
          <w:szCs w:val="28"/>
        </w:rPr>
        <w:t>ClN</w:t>
      </w:r>
      <w:r w:rsidR="0050452C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50452C" w:rsidRPr="00E6062D">
        <w:rPr>
          <w:rFonts w:ascii="Times New Roman" w:hAnsi="Times New Roman" w:cs="Times New Roman"/>
          <w:sz w:val="28"/>
          <w:szCs w:val="28"/>
        </w:rPr>
        <w:t>O</w:t>
      </w:r>
      <w:r w:rsidR="0050452C" w:rsidRPr="00E6062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E6062D">
        <w:rPr>
          <w:rFonts w:ascii="Times New Roman" w:hAnsi="Times New Roman" w:cs="Times New Roman"/>
          <w:sz w:val="28"/>
          <w:szCs w:val="28"/>
        </w:rPr>
        <w:t>:</w:t>
      </w:r>
      <w:r w:rsidRPr="00E6062D">
        <w:t xml:space="preserve"> </w:t>
      </w:r>
      <w:r w:rsidR="00D16579" w:rsidRPr="00E6062D">
        <w:rPr>
          <w:rFonts w:ascii="Times New Roman" w:hAnsi="Times New Roman" w:cs="Times New Roman"/>
          <w:sz w:val="28"/>
          <w:szCs w:val="28"/>
        </w:rPr>
        <w:t xml:space="preserve">C, 57.58; H, 4.83; N, 12.59 </w:t>
      </w:r>
      <w:r w:rsidRPr="00E6062D">
        <w:rPr>
          <w:rFonts w:ascii="Times New Roman" w:hAnsi="Times New Roman" w:cs="Times New Roman"/>
          <w:sz w:val="28"/>
          <w:szCs w:val="28"/>
        </w:rPr>
        <w:t xml:space="preserve">found: </w:t>
      </w:r>
      <w:r w:rsidR="00883C6A" w:rsidRPr="00E6062D">
        <w:rPr>
          <w:rFonts w:ascii="Times New Roman" w:hAnsi="Times New Roman" w:cs="Times New Roman"/>
          <w:sz w:val="28"/>
          <w:szCs w:val="28"/>
        </w:rPr>
        <w:t xml:space="preserve">C, </w:t>
      </w:r>
      <w:r w:rsidR="00D16579" w:rsidRPr="00E6062D">
        <w:rPr>
          <w:rFonts w:ascii="Times New Roman" w:hAnsi="Times New Roman" w:cs="Times New Roman"/>
          <w:sz w:val="28"/>
          <w:szCs w:val="28"/>
        </w:rPr>
        <w:t xml:space="preserve">C, 57.56; H, 4.80; N, 12.52 </w:t>
      </w:r>
      <w:r w:rsidRPr="00E6062D">
        <w:rPr>
          <w:rFonts w:ascii="Times New Roman" w:hAnsi="Times New Roman" w:cs="Times New Roman"/>
          <w:sz w:val="28"/>
          <w:szCs w:val="28"/>
        </w:rPr>
        <w:t>%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86"/>
        <w:gridCol w:w="2734"/>
        <w:gridCol w:w="3638"/>
      </w:tblGrid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Entry</w:t>
            </w:r>
          </w:p>
        </w:tc>
        <w:tc>
          <w:tcPr>
            <w:tcW w:w="2734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Compounds</w:t>
            </w:r>
          </w:p>
        </w:tc>
        <w:tc>
          <w:tcPr>
            <w:tcW w:w="3638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pectra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691AE6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638" w:type="dxa"/>
          </w:tcPr>
          <w:p w:rsidR="00691AE6" w:rsidRPr="00E6062D" w:rsidRDefault="00691AE6" w:rsidP="00691AE6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691AE6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638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C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031676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638" w:type="dxa"/>
          </w:tcPr>
          <w:p w:rsidR="00691AE6" w:rsidRPr="00E6062D" w:rsidRDefault="002A13EF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LC-</w:t>
            </w:r>
            <w:r w:rsidR="00516DAD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mass spectrum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0</w:t>
            </w:r>
          </w:p>
        </w:tc>
        <w:tc>
          <w:tcPr>
            <w:tcW w:w="2734" w:type="dxa"/>
          </w:tcPr>
          <w:p w:rsidR="00691AE6" w:rsidRPr="00E6062D" w:rsidRDefault="001E76BE" w:rsidP="00516DA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516DAD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a</w:t>
            </w:r>
          </w:p>
        </w:tc>
        <w:tc>
          <w:tcPr>
            <w:tcW w:w="3638" w:type="dxa"/>
          </w:tcPr>
          <w:p w:rsidR="00691AE6" w:rsidRPr="00E6062D" w:rsidRDefault="002A13EF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LC-mass spectrum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03167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1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516DAD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3638" w:type="dxa"/>
          </w:tcPr>
          <w:p w:rsidR="00691AE6" w:rsidRPr="00E6062D" w:rsidRDefault="00516DAD" w:rsidP="00516DA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  <w:r w:rsidR="00691AE6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2</w:t>
            </w:r>
          </w:p>
        </w:tc>
        <w:tc>
          <w:tcPr>
            <w:tcW w:w="2734" w:type="dxa"/>
          </w:tcPr>
          <w:p w:rsidR="00691AE6" w:rsidRPr="00E6062D" w:rsidRDefault="001E76BE" w:rsidP="00516DA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  <w:r w:rsidR="00516DAD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b</w:t>
            </w:r>
          </w:p>
        </w:tc>
        <w:tc>
          <w:tcPr>
            <w:tcW w:w="3638" w:type="dxa"/>
          </w:tcPr>
          <w:p w:rsidR="00691AE6" w:rsidRPr="00E6062D" w:rsidRDefault="00516DAD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E6062D" w:rsidRPr="00E6062D" w:rsidTr="00256AC5">
        <w:tc>
          <w:tcPr>
            <w:tcW w:w="3186" w:type="dxa"/>
          </w:tcPr>
          <w:p w:rsidR="001E76BE" w:rsidRPr="00E6062D" w:rsidRDefault="001E76BE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5E3449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734" w:type="dxa"/>
          </w:tcPr>
          <w:p w:rsidR="001E76BE" w:rsidRPr="00E6062D" w:rsidRDefault="001E76BE" w:rsidP="00516DAD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c</w:t>
            </w:r>
          </w:p>
        </w:tc>
        <w:tc>
          <w:tcPr>
            <w:tcW w:w="3638" w:type="dxa"/>
          </w:tcPr>
          <w:p w:rsidR="001E76BE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5E3449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4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d</w:t>
            </w:r>
          </w:p>
        </w:tc>
        <w:tc>
          <w:tcPr>
            <w:tcW w:w="3638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e</w:t>
            </w:r>
          </w:p>
        </w:tc>
        <w:tc>
          <w:tcPr>
            <w:tcW w:w="3638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  <w:r w:rsidR="00691AE6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6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f</w:t>
            </w:r>
          </w:p>
        </w:tc>
        <w:tc>
          <w:tcPr>
            <w:tcW w:w="3638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7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g</w:t>
            </w:r>
          </w:p>
        </w:tc>
        <w:tc>
          <w:tcPr>
            <w:tcW w:w="3638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254483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8</w:t>
            </w:r>
          </w:p>
        </w:tc>
        <w:tc>
          <w:tcPr>
            <w:tcW w:w="2734" w:type="dxa"/>
          </w:tcPr>
          <w:p w:rsidR="00691AE6" w:rsidRPr="00E6062D" w:rsidRDefault="001E76B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h</w:t>
            </w:r>
          </w:p>
        </w:tc>
        <w:tc>
          <w:tcPr>
            <w:tcW w:w="3638" w:type="dxa"/>
          </w:tcPr>
          <w:p w:rsidR="00691AE6" w:rsidRPr="00E6062D" w:rsidRDefault="00811A7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1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9</w:t>
            </w:r>
          </w:p>
        </w:tc>
        <w:tc>
          <w:tcPr>
            <w:tcW w:w="2734" w:type="dxa"/>
          </w:tcPr>
          <w:p w:rsidR="00691AE6" w:rsidRPr="00E6062D" w:rsidRDefault="00270531" w:rsidP="00270531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i</w:t>
            </w:r>
          </w:p>
        </w:tc>
        <w:tc>
          <w:tcPr>
            <w:tcW w:w="3638" w:type="dxa"/>
          </w:tcPr>
          <w:p w:rsidR="00691AE6" w:rsidRPr="00E6062D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20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i</w:t>
            </w:r>
          </w:p>
        </w:tc>
        <w:tc>
          <w:tcPr>
            <w:tcW w:w="3638" w:type="dxa"/>
          </w:tcPr>
          <w:p w:rsidR="00691AE6" w:rsidRPr="00E6062D" w:rsidRDefault="00270531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187DA2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21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j</w:t>
            </w:r>
          </w:p>
        </w:tc>
        <w:tc>
          <w:tcPr>
            <w:tcW w:w="3638" w:type="dxa"/>
          </w:tcPr>
          <w:p w:rsidR="00691AE6" w:rsidRPr="00E6062D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H 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22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j</w:t>
            </w:r>
          </w:p>
        </w:tc>
        <w:tc>
          <w:tcPr>
            <w:tcW w:w="3638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S</w:t>
            </w:r>
            <w:r w:rsidR="005E3449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2</w:t>
            </w:r>
            <w:r w:rsidR="00187DA2"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k</w:t>
            </w:r>
          </w:p>
        </w:tc>
        <w:tc>
          <w:tcPr>
            <w:tcW w:w="3638" w:type="dxa"/>
          </w:tcPr>
          <w:p w:rsidR="00691AE6" w:rsidRPr="00E6062D" w:rsidRDefault="00811A7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4483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5E3449" w:rsidRPr="00E6062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87DA2" w:rsidRPr="00E6062D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l</w:t>
            </w:r>
          </w:p>
        </w:tc>
        <w:tc>
          <w:tcPr>
            <w:tcW w:w="3638" w:type="dxa"/>
          </w:tcPr>
          <w:p w:rsidR="00691AE6" w:rsidRPr="00E6062D" w:rsidRDefault="00811A7E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S</w:t>
            </w:r>
            <w:r w:rsidR="00254483" w:rsidRPr="00E6062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87DA2" w:rsidRPr="00E6062D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m</w:t>
            </w:r>
          </w:p>
        </w:tc>
        <w:tc>
          <w:tcPr>
            <w:tcW w:w="3638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  <w:tr w:rsidR="00E6062D" w:rsidRPr="00E6062D" w:rsidTr="00256AC5">
        <w:tc>
          <w:tcPr>
            <w:tcW w:w="3186" w:type="dxa"/>
          </w:tcPr>
          <w:p w:rsidR="00691AE6" w:rsidRPr="00E6062D" w:rsidRDefault="00691AE6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="00254483" w:rsidRPr="00E6062D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187DA2" w:rsidRPr="00E6062D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734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m</w:t>
            </w:r>
          </w:p>
        </w:tc>
        <w:tc>
          <w:tcPr>
            <w:tcW w:w="3638" w:type="dxa"/>
          </w:tcPr>
          <w:p w:rsidR="00691AE6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3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C</w:t>
            </w:r>
          </w:p>
        </w:tc>
      </w:tr>
      <w:tr w:rsidR="00E6062D" w:rsidRPr="00E6062D" w:rsidTr="00256AC5">
        <w:tc>
          <w:tcPr>
            <w:tcW w:w="3186" w:type="dxa"/>
          </w:tcPr>
          <w:p w:rsidR="00254483" w:rsidRPr="00E6062D" w:rsidRDefault="00254483" w:rsidP="00187DA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sz w:val="24"/>
                <w:szCs w:val="24"/>
              </w:rPr>
              <w:t>S2</w:t>
            </w:r>
            <w:r w:rsidR="00187DA2" w:rsidRPr="00E6062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734" w:type="dxa"/>
          </w:tcPr>
          <w:p w:rsidR="00254483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5n</w:t>
            </w:r>
          </w:p>
        </w:tc>
        <w:tc>
          <w:tcPr>
            <w:tcW w:w="3638" w:type="dxa"/>
          </w:tcPr>
          <w:p w:rsidR="00254483" w:rsidRPr="00E6062D" w:rsidRDefault="00270531" w:rsidP="00256AC5">
            <w:pPr>
              <w:jc w:val="center"/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</w:pPr>
            <w:r w:rsidRPr="00E6062D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</w:rPr>
              <w:t>1</w:t>
            </w:r>
            <w:r w:rsidRPr="00E6062D">
              <w:rPr>
                <w:rFonts w:ascii="Times New Roman" w:hAnsi="Times New Roman" w:cs="Times New Roman"/>
                <w:bCs/>
                <w:sz w:val="24"/>
                <w:szCs w:val="24"/>
              </w:rPr>
              <w:t>H</w:t>
            </w:r>
          </w:p>
        </w:tc>
      </w:tr>
    </w:tbl>
    <w:p w:rsidR="00D220FF" w:rsidRPr="00E6062D" w:rsidRDefault="003D5D87">
      <w:pPr>
        <w:rPr>
          <w:noProof/>
        </w:rPr>
      </w:pPr>
      <w:r w:rsidRPr="00E6062D">
        <w:rPr>
          <w:noProof/>
          <w:lang w:val="en-IN" w:eastAsia="en-IN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04" type="#_x0000_t75" style="position:absolute;margin-left:4.7pt;margin-top:96.4pt;width:120.15pt;height:113.35pt;z-index:251660288;mso-position-horizontal-relative:text;mso-position-vertical-relative:text" fillcolor="#4f81bd">
            <v:imagedata r:id="rId9" o:title=""/>
            <v:shadow color="#eeece1"/>
          </v:shape>
          <o:OLEObject Type="Embed" ProgID="ChemDraw.Document.6.0" ShapeID="_x0000_s1104" DrawAspect="Content" ObjectID="_1568226072" r:id="rId10"/>
        </w:object>
      </w:r>
      <w:r w:rsidR="008B1E24" w:rsidRPr="00E6062D">
        <w:rPr>
          <w:noProof/>
          <w:lang w:val="en-IN" w:eastAsia="en-IN"/>
        </w:rPr>
        <w:drawing>
          <wp:inline distT="0" distB="0" distL="0" distR="0">
            <wp:extent cx="5943600" cy="4321810"/>
            <wp:effectExtent l="19050" t="0" r="0" b="0"/>
            <wp:docPr id="1" name="Picture 1" descr="C:\Users\user\Desktop\Pyrano pyrazoles Manuscript\Spectra\H1\FINAL 1HNMR\DEAD+2,6 DI Cl B+MN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user\Desktop\Pyrano pyrazoles Manuscript\Spectra\H1\FINAL 1HNMR\DEAD+2,6 DI Cl B+MN.jpg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220FF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3" type="#_x0000_t75" style="position:absolute;margin-left:3.85pt;margin-top:89.4pt;width:115.75pt;height:109.2pt;z-index:251659264" fillcolor="#4f81bd">
            <v:imagedata r:id="rId9" o:title=""/>
            <v:shadow color="#eeece1"/>
          </v:shape>
          <o:OLEObject Type="Embed" ProgID="ChemDraw.Document.6.0" ShapeID="_x0000_s1103" DrawAspect="Content" ObjectID="_1568226073" r:id="rId12"/>
        </w:object>
      </w:r>
      <w:r w:rsidR="008B1E24" w:rsidRPr="00E6062D">
        <w:rPr>
          <w:noProof/>
          <w:lang w:val="en-IN" w:eastAsia="en-IN"/>
        </w:rPr>
        <w:drawing>
          <wp:inline distT="0" distB="0" distL="0" distR="0">
            <wp:extent cx="5943600" cy="4321810"/>
            <wp:effectExtent l="19050" t="0" r="0" b="0"/>
            <wp:docPr id="5" name="Picture 5" descr="C:\Users\user\Desktop\Pyrano pyrazoles Manuscript\Spectra\C13\FINAL C13\2,6 DI Cl BA+MN+DEAD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8" name="Picture 4" descr="C:\Users\user\Desktop\Pyrano pyrazoles Manuscript\Spectra\C13\FINAL C13\2,6 DI Cl BA+MN+DEAD.jpg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18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D220FF" w:rsidRPr="00E6062D" w:rsidRDefault="00D220FF"/>
    <w:p w:rsidR="00E17641" w:rsidRPr="00E6062D" w:rsidRDefault="00E17641"/>
    <w:p w:rsidR="00E17641" w:rsidRPr="00E6062D" w:rsidRDefault="00E17641"/>
    <w:p w:rsidR="00E17641" w:rsidRPr="00E6062D" w:rsidRDefault="00E17641"/>
    <w:p w:rsidR="00E17641" w:rsidRPr="00E6062D" w:rsidRDefault="00E17641"/>
    <w:p w:rsidR="00E17641" w:rsidRPr="00E6062D" w:rsidRDefault="00E17641"/>
    <w:p w:rsidR="00E17641" w:rsidRPr="00E6062D" w:rsidRDefault="00E17641"/>
    <w:p w:rsidR="00E17641" w:rsidRPr="00E6062D" w:rsidRDefault="00E17641"/>
    <w:p w:rsidR="00E17641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2" type="#_x0000_t75" style="position:absolute;margin-left:76.45pt;margin-top:43.6pt;width:111.3pt;height:105pt;z-index:251658240" fillcolor="#4f81bd">
            <v:imagedata r:id="rId9" o:title=""/>
            <v:shadow color="#eeece1"/>
          </v:shape>
          <o:OLEObject Type="Embed" ProgID="ChemDraw.Document.6.0" ShapeID="_x0000_s1102" DrawAspect="Content" ObjectID="_1568226074" r:id="rId14"/>
        </w:object>
      </w:r>
      <w:r w:rsidR="002A13EF" w:rsidRPr="00E6062D">
        <w:rPr>
          <w:noProof/>
          <w:lang w:val="en-IN" w:eastAsia="en-IN"/>
        </w:rPr>
        <w:drawing>
          <wp:inline distT="0" distB="0" distL="0" distR="0">
            <wp:extent cx="5943600" cy="7873660"/>
            <wp:effectExtent l="19050" t="0" r="0" b="0"/>
            <wp:docPr id="3" name="Picture 22" descr="C:\Users\user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C:\Users\user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873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641" w:rsidRPr="00E6062D" w:rsidRDefault="00E17641"/>
    <w:p w:rsidR="00E17641" w:rsidRPr="00E6062D" w:rsidRDefault="00082B4E">
      <w:r w:rsidRPr="00E6062D">
        <w:rPr>
          <w:noProof/>
          <w:lang w:val="en-IN" w:eastAsia="en-IN"/>
        </w:rPr>
        <w:lastRenderedPageBreak/>
        <w:drawing>
          <wp:inline distT="0" distB="0" distL="0" distR="0">
            <wp:extent cx="5943600" cy="7874064"/>
            <wp:effectExtent l="19050" t="0" r="0" b="0"/>
            <wp:docPr id="435" name="Picture 435" descr="C:\Users\user\Desktop\POORVI\DEAD\Specra\IMG-20150909-WA00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 descr="C:\Users\user\Desktop\POORVI\DEAD\Specra\IMG-20150909-WA0004.jpg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7874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641" w:rsidRPr="00E6062D" w:rsidRDefault="00E17641"/>
    <w:p w:rsidR="00E17641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6" type="#_x0000_t75" style="position:absolute;margin-left:20.95pt;margin-top:79.15pt;width:116.4pt;height:142.1pt;z-index:251662336" fillcolor="#4f81bd">
            <v:imagedata r:id="rId17" o:title=""/>
            <v:shadow color="#eeece1"/>
          </v:shape>
          <o:OLEObject Type="Embed" ProgID="ChemDraw.Document.6.0" ShapeID="_x0000_s1106" DrawAspect="Content" ObjectID="_1568226075" r:id="rId18"/>
        </w:object>
      </w:r>
      <w:r w:rsidR="006B524C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436" name="Picture 436" descr="C:\Users\user\Desktop\Pyrano pyrazoles Manuscript\Spectra\H1\FINAL 1HNMR\DEAD+3,4 dimethoxy BA         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6" descr="C:\Users\user\Desktop\Pyrano pyrazoles Manuscript\Spectra\H1\FINAL 1HNMR\DEAD+3,4 dimethoxy BA          2.jpg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641" w:rsidRPr="00E6062D" w:rsidRDefault="00E17641"/>
    <w:p w:rsidR="00E17641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5" type="#_x0000_t75" style="position:absolute;margin-left:39.7pt;margin-top:60.55pt;width:112.75pt;height:137.65pt;z-index:251661312" fillcolor="#4f81bd">
            <v:imagedata r:id="rId17" o:title=""/>
            <v:shadow color="#eeece1"/>
          </v:shape>
          <o:OLEObject Type="Embed" ProgID="ChemDraw.Document.6.0" ShapeID="_x0000_s1105" DrawAspect="Content" ObjectID="_1568226076" r:id="rId20"/>
        </w:object>
      </w:r>
      <w:r w:rsidR="006B524C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437" name="Picture 437" descr="C:\Users\user\Desktop\Pyrano pyrazoles Manuscript\Spectra\C13\FINAL C13\3,4 dimethoxy BA+MN+DEAD    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7" descr="C:\Users\user\Desktop\Pyrano pyrazoles Manuscript\Spectra\C13\FINAL C13\3,4 dimethoxy BA+MN+DEAD     2.jpg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641" w:rsidRPr="00E6062D" w:rsidRDefault="00E17641"/>
    <w:p w:rsidR="0020680F" w:rsidRPr="00E6062D" w:rsidRDefault="0020680F"/>
    <w:p w:rsidR="0020680F" w:rsidRPr="00E6062D" w:rsidRDefault="0020680F"/>
    <w:p w:rsidR="0020680F" w:rsidRPr="00E6062D" w:rsidRDefault="0020680F"/>
    <w:p w:rsidR="004E7C45" w:rsidRPr="00E6062D" w:rsidRDefault="004E7C45"/>
    <w:p w:rsidR="004E7C45" w:rsidRPr="00E6062D" w:rsidRDefault="004E7C45"/>
    <w:p w:rsidR="004E7C45" w:rsidRPr="00E6062D" w:rsidRDefault="004E7C45"/>
    <w:p w:rsidR="00231DDF" w:rsidRPr="00E6062D" w:rsidRDefault="00231DDF"/>
    <w:p w:rsidR="00231DDF" w:rsidRPr="00E6062D" w:rsidRDefault="00231DDF"/>
    <w:p w:rsidR="00231DDF" w:rsidRPr="00E6062D" w:rsidRDefault="00231DDF"/>
    <w:p w:rsidR="00231DDF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7" type="#_x0000_t75" style="position:absolute;margin-left:40.3pt;margin-top:76.75pt;width:113.25pt;height:134.85pt;z-index:251663360" fillcolor="#4f81bd">
            <v:imagedata r:id="rId22" o:title=""/>
            <v:shadow color="#eeece1"/>
          </v:shape>
          <o:OLEObject Type="Embed" ProgID="ChemDraw.Document.6.0" ShapeID="_x0000_s1107" DrawAspect="Content" ObjectID="_1568226077" r:id="rId23"/>
        </w:object>
      </w:r>
      <w:r w:rsidR="00B870F5" w:rsidRPr="00E6062D">
        <w:rPr>
          <w:noProof/>
          <w:lang w:val="en-IN" w:eastAsia="en-IN"/>
        </w:rPr>
        <w:drawing>
          <wp:inline distT="0" distB="0" distL="0" distR="0">
            <wp:extent cx="5943600" cy="4322618"/>
            <wp:effectExtent l="19050" t="0" r="0" b="0"/>
            <wp:docPr id="21" name="Picture 21" descr="D:\BEERAPPA\DEAD\Specra\Final Spectra\FINAL 1HNMR\DEAD+4-Cl BA        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D:\BEERAPPA\DEAD\Specra\Final Spectra\FINAL 1HNMR\DEAD+4-Cl BA        3.jpg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26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31DDF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8" type="#_x0000_t75" style="position:absolute;margin-left:27.3pt;margin-top:58.35pt;width:121.6pt;height:144.7pt;z-index:251664384" fillcolor="#4f81bd">
            <v:imagedata r:id="rId25" o:title=""/>
            <v:shadow color="#eeece1"/>
          </v:shape>
          <o:OLEObject Type="Embed" ProgID="ChemDraw.Document.6.0" ShapeID="_x0000_s1108" DrawAspect="Content" ObjectID="_1568226078" r:id="rId26"/>
        </w:object>
      </w:r>
      <w:r w:rsidR="00CC45DF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544" name="Picture 544" descr="C:\Users\user\Desktop\FINAL 1HNMR\DEAD+4-Br BA          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 descr="C:\Users\user\Desktop\FINAL 1HNMR\DEAD+4-Br BA          4.jpg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09" type="#_x0000_t75" style="position:absolute;margin-left:54.55pt;margin-top:74.45pt;width:116.05pt;height:141.65pt;z-index:251665408" fillcolor="#4f81bd">
            <v:imagedata r:id="rId28" o:title=""/>
            <v:shadow color="#eeece1"/>
          </v:shape>
          <o:OLEObject Type="Embed" ProgID="ChemDraw.Document.6.0" ShapeID="_x0000_s1109" DrawAspect="Content" ObjectID="_1568226079" r:id="rId29"/>
        </w:object>
      </w:r>
      <w:r w:rsidR="007B260C" w:rsidRPr="00E6062D">
        <w:rPr>
          <w:noProof/>
          <w:lang w:val="en-IN" w:eastAsia="en-IN"/>
        </w:rPr>
        <w:drawing>
          <wp:inline distT="0" distB="0" distL="0" distR="0">
            <wp:extent cx="5943600" cy="4325540"/>
            <wp:effectExtent l="19050" t="0" r="0" b="0"/>
            <wp:docPr id="22" name="Picture 22" descr="D:\BEERAPPA\DEAD\Specra\Final Spectra\FINAL 1HNMR\DEAD+4-METHOXY BA         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D:\BEERAPPA\DEAD\Specra\Final Spectra\FINAL 1HNMR\DEAD+4-METHOXY BA         5.jpg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5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0159" w:rsidRPr="00E6062D" w:rsidRDefault="009A0159"/>
    <w:p w:rsidR="009A0159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10" type="#_x0000_t75" style="position:absolute;margin-left:8.5pt;margin-top:46.95pt;width:121.6pt;height:143.5pt;z-index:251666432" fillcolor="#4f81bd">
            <v:imagedata r:id="rId31" o:title=""/>
            <v:shadow color="#eeece1"/>
          </v:shape>
          <o:OLEObject Type="Embed" ProgID="ChemDraw.Document.6.0" ShapeID="_x0000_s1110" DrawAspect="Content" ObjectID="_1568226080" r:id="rId32"/>
        </w:object>
      </w:r>
      <w:r w:rsidR="00705406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30" name="Picture 30" descr="D:\BEERAPPA\DEAD\Specra\Final Spectra\FINAL 1HNMR\DEAD+4-NITRO BA                                  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D:\BEERAPPA\DEAD\Specra\Final Spectra\FINAL 1HNMR\DEAD+4-NITRO BA                                  6.jpg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9A0159"/>
    <w:p w:rsidR="009A0159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11" type="#_x0000_t75" style="position:absolute;margin-left:-33.45pt;margin-top:60.75pt;width:114.2pt;height:114.15pt;z-index:251667456" fillcolor="#4f81bd">
            <v:imagedata r:id="rId34" o:title=""/>
            <v:shadow color="#eeece1"/>
          </v:shape>
          <o:OLEObject Type="Embed" ProgID="ChemDraw.Document.6.0" ShapeID="_x0000_s1111" DrawAspect="Content" ObjectID="_1568226081" r:id="rId35"/>
        </w:object>
      </w:r>
      <w:r w:rsidR="0019362E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596" name="Picture 596" descr="C:\Users\user\Desktop\FINAL 1HNMR\DEAD+BA                  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C:\Users\user\Desktop\FINAL 1HNMR\DEAD+BA                  7.jpg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A0159" w:rsidRPr="00E6062D" w:rsidRDefault="009A0159"/>
    <w:p w:rsidR="00C806C8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12" type="#_x0000_t75" style="position:absolute;margin-left:19pt;margin-top:82.45pt;width:114.35pt;height:114.3pt;z-index:251668480" fillcolor="#4f81bd">
            <v:imagedata r:id="rId37" o:title=""/>
            <v:shadow color="#eeece1"/>
          </v:shape>
          <o:OLEObject Type="Embed" ProgID="ChemDraw.Document.6.0" ShapeID="_x0000_s1112" DrawAspect="Content" ObjectID="_1568226082" r:id="rId38"/>
        </w:object>
      </w:r>
      <w:r w:rsidR="002A149F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612" name="Picture 612" descr="C:\Users\user\Desktop\FINAL 1HNMR\DEAD + 2-Cl 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 descr="C:\Users\user\Desktop\FINAL 1HNMR\DEAD + 2-Cl BA.jpg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62D">
        <w:rPr>
          <w:noProof/>
          <w:lang w:val="en-IN" w:eastAsia="en-IN"/>
        </w:rPr>
        <w:lastRenderedPageBreak/>
        <w:object w:dxaOrig="1440" w:dyaOrig="1440">
          <v:shape id="_x0000_s1114" type="#_x0000_t75" style="position:absolute;margin-left:3.7pt;margin-top:78pt;width:130.9pt;height:111.85pt;z-index:251670528;mso-position-horizontal-relative:text;mso-position-vertical-relative:text" fillcolor="#4f81bd">
            <v:imagedata r:id="rId40" o:title=""/>
            <v:shadow color="#eeece1"/>
          </v:shape>
          <o:OLEObject Type="Embed" ProgID="ChemDraw.Document.6.0" ShapeID="_x0000_s1114" DrawAspect="Content" ObjectID="_1568226083" r:id="rId41"/>
        </w:object>
      </w:r>
      <w:r w:rsidR="002A149F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637" name="Picture 637" descr="C:\Users\user\Desktop\FINAL 1HNMR\DEAD+ECA+2,6 di Cl 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 descr="C:\Users\user\Desktop\FINAL 1HNMR\DEAD+ECA+2,6 di Cl BA.jpg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A149F" w:rsidRPr="00E6062D">
        <w:t xml:space="preserve">  </w:t>
      </w:r>
    </w:p>
    <w:p w:rsidR="00872EE6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15" type="#_x0000_t75" style="position:absolute;margin-left:3.65pt;margin-top:101.75pt;width:142.2pt;height:121.55pt;z-index:251671552" fillcolor="#4f81bd">
            <v:imagedata r:id="rId40" o:title=""/>
            <v:shadow color="#eeece1"/>
          </v:shape>
          <o:OLEObject Type="Embed" ProgID="ChemDraw.Document.6.0" ShapeID="_x0000_s1115" DrawAspect="Content" ObjectID="_1568226084" r:id="rId43"/>
        </w:object>
      </w:r>
      <w:r w:rsidR="002A149F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659" name="Picture 659" descr="C:\Users\user\Desktop\FINAL C13\2,6 di Cl BA+ECA+DEAD+HYDRAZINE   OK - Copy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9" descr="C:\Users\user\Desktop\FINAL C13\2,6 di Cl BA+ECA+DEAD+HYDRAZINE   OK - Copy (2)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6062D">
        <w:rPr>
          <w:noProof/>
          <w:lang w:val="en-IN" w:eastAsia="en-IN"/>
        </w:rPr>
        <w:lastRenderedPageBreak/>
        <w:object w:dxaOrig="1440" w:dyaOrig="1440">
          <v:shape id="_x0000_s1118" type="#_x0000_t75" style="position:absolute;margin-left:38.55pt;margin-top:80.85pt;width:95.55pt;height:128.35pt;z-index:251673600;mso-position-horizontal-relative:text;mso-position-vertical-relative:text" fillcolor="#4f81bd">
            <v:imagedata r:id="rId45" o:title=""/>
            <v:shadow color="#eeece1"/>
          </v:shape>
          <o:OLEObject Type="Embed" ProgID="ChemDraw.Document.6.0" ShapeID="_x0000_s1118" DrawAspect="Content" ObjectID="_1568226085" r:id="rId46"/>
        </w:object>
      </w:r>
      <w:r w:rsidR="00872EE6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770" name="Picture 770" descr="C:\Users\user\Desktop\FINAL 1HNMR\EAA+3,4,5 Tri Methoxy 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 descr="C:\Users\user\Desktop\FINAL 1HNMR\EAA+3,4,5 Tri Methoxy BA.jpg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37CB4" w:rsidRPr="00E6062D">
        <w:rPr>
          <w:noProof/>
          <w:lang w:val="en-IN" w:eastAsia="en-IN"/>
        </w:rPr>
        <w:lastRenderedPageBreak/>
        <w:drawing>
          <wp:inline distT="0" distB="0" distL="0" distR="0">
            <wp:extent cx="5943600" cy="4318769"/>
            <wp:effectExtent l="19050" t="0" r="0" b="0"/>
            <wp:docPr id="71" name="Picture 71" descr="C:\Users\user\Desktop\POORVI\DEAD\Specra\Final Spectra\FINAL C13\2,4,6 Tri metoxy BA +MN+ EAA OK 10. correc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C:\Users\user\Desktop\POORVI\DEAD\Specra\Final Spectra\FINAL C13\2,4,6 Tri metoxy BA +MN+ EAA OK 10. correct.jpg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187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2EE6" w:rsidRPr="00E6062D" w:rsidRDefault="003D5D87">
      <w:r w:rsidRPr="00E6062D">
        <w:rPr>
          <w:noProof/>
          <w:lang w:val="en-IN" w:eastAsia="en-IN"/>
        </w:rPr>
        <w:object w:dxaOrig="1440" w:dyaOrig="1440">
          <v:shape id="_x0000_s1117" type="#_x0000_t75" style="position:absolute;margin-left:50.35pt;margin-top:-277.6pt;width:102.5pt;height:137.65pt;z-index:251672576" fillcolor="#4f81bd">
            <v:imagedata r:id="rId49" o:title=""/>
            <v:shadow color="#eeece1"/>
          </v:shape>
          <o:OLEObject Type="Embed" ProgID="ChemDraw.Document.6.0" ShapeID="_x0000_s1117" DrawAspect="Content" ObjectID="_1568226086" r:id="rId50"/>
        </w:object>
      </w:r>
    </w:p>
    <w:p w:rsidR="00872EE6" w:rsidRPr="00E6062D" w:rsidRDefault="00872EE6"/>
    <w:p w:rsidR="007805BA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19" type="#_x0000_t75" style="position:absolute;margin-left:18.1pt;margin-top:52.55pt;width:101.5pt;height:133pt;z-index:251674624" fillcolor="#4f81bd">
            <v:imagedata r:id="rId51" o:title=""/>
            <v:shadow color="#eeece1"/>
          </v:shape>
          <o:OLEObject Type="Embed" ProgID="ChemDraw.Document.6.0" ShapeID="_x0000_s1119" DrawAspect="Content" ObjectID="_1568226087" r:id="rId52"/>
        </w:object>
      </w:r>
      <w:r w:rsidR="00872EE6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801" name="Picture 801" descr="C:\Users\user\Desktop\FINAL 1HNMR\EAA+4-OH  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1" descr="C:\Users\user\Desktop\FINAL 1HNMR\EAA+4-OH  BA.jpg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BA" w:rsidRPr="00E6062D" w:rsidRDefault="007805BA"/>
    <w:p w:rsidR="007805BA" w:rsidRPr="00E6062D" w:rsidRDefault="007805BA"/>
    <w:p w:rsidR="007805BA" w:rsidRPr="00E6062D" w:rsidRDefault="007805BA"/>
    <w:p w:rsidR="007805BA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20" type="#_x0000_t75" style="position:absolute;margin-left:3.25pt;margin-top:75.25pt;width:105.05pt;height:115.55pt;z-index:251675648" fillcolor="#4f81bd">
            <v:imagedata r:id="rId54" o:title=""/>
            <v:shadow color="#eeece1"/>
          </v:shape>
          <o:OLEObject Type="Embed" ProgID="ChemDraw.Document.6.0" ShapeID="_x0000_s1120" DrawAspect="Content" ObjectID="_1568226088" r:id="rId55"/>
        </w:object>
      </w:r>
      <w:r w:rsidR="007805BA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846" name="Picture 846" descr="C:\Users\user\Desktop\FINAL 1HNMR\EAA+B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6" descr="C:\Users\user\Desktop\FINAL 1HNMR\EAA+BA.jpg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BA" w:rsidRPr="00E6062D" w:rsidRDefault="007805BA"/>
    <w:p w:rsidR="007805BA" w:rsidRPr="00E6062D" w:rsidRDefault="007805BA"/>
    <w:p w:rsidR="007805BA" w:rsidRPr="00E6062D" w:rsidRDefault="007805BA"/>
    <w:p w:rsidR="007805BA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21" type="#_x0000_t75" style="position:absolute;margin-left:33pt;margin-top:83.75pt;width:126.85pt;height:121.55pt;z-index:251676672" fillcolor="#4f81bd">
            <v:imagedata r:id="rId57" o:title=""/>
            <v:shadow color="#eeece1"/>
          </v:shape>
          <o:OLEObject Type="Embed" ProgID="ChemDraw.Document.6.0" ShapeID="_x0000_s1121" DrawAspect="Content" ObjectID="_1568226089" r:id="rId58"/>
        </w:object>
      </w:r>
      <w:r w:rsidR="007805BA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873" name="Picture 873" descr="C:\Users\user\Desktop\FINAL 1HNMR\EAA+2,6 DIC+EC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3" descr="C:\Users\user\Desktop\FINAL 1HNMR\EAA+2,6 DIC+ECA.jpg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BA" w:rsidRPr="00E6062D" w:rsidRDefault="007805BA"/>
    <w:p w:rsidR="007805BA" w:rsidRPr="00E6062D" w:rsidRDefault="007805BA"/>
    <w:p w:rsidR="007805BA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22" type="#_x0000_t75" style="position:absolute;margin-left:4.95pt;margin-top:88.9pt;width:120.95pt;height:115.9pt;z-index:251677696" fillcolor="#4f81bd">
            <v:imagedata r:id="rId57" o:title=""/>
            <v:shadow color="#eeece1"/>
          </v:shape>
          <o:OLEObject Type="Embed" ProgID="ChemDraw.Document.6.0" ShapeID="_x0000_s1122" DrawAspect="Content" ObjectID="_1568226090" r:id="rId60"/>
        </w:object>
      </w:r>
      <w:r w:rsidR="007805BA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874" name="Picture 874" descr="C:\Users\user\Desktop\FINAL C13\2,6 Di Cl BA+ECA+EAA    OK       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 descr="C:\Users\user\Desktop\FINAL C13\2,6 Di Cl BA+ECA+EAA    OK       13.jpg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BA" w:rsidRPr="00E6062D" w:rsidRDefault="007805BA"/>
    <w:p w:rsidR="007805BA" w:rsidRPr="00E6062D" w:rsidRDefault="007805BA"/>
    <w:p w:rsidR="007805BA" w:rsidRPr="00E6062D" w:rsidRDefault="007805BA"/>
    <w:p w:rsidR="007805BA" w:rsidRPr="00E6062D" w:rsidRDefault="003D5D87">
      <w:r w:rsidRPr="00E6062D">
        <w:rPr>
          <w:noProof/>
          <w:lang w:val="en-IN" w:eastAsia="en-IN"/>
        </w:rPr>
        <w:lastRenderedPageBreak/>
        <w:object w:dxaOrig="1440" w:dyaOrig="1440">
          <v:shape id="_x0000_s1123" type="#_x0000_t75" style="position:absolute;margin-left:44.25pt;margin-top:52.9pt;width:112.9pt;height:132.8pt;z-index:251678720" fillcolor="#4f81bd">
            <v:imagedata r:id="rId62" o:title=""/>
            <v:shadow color="#eeece1"/>
          </v:shape>
          <o:OLEObject Type="Embed" ProgID="ChemDraw.Document.6.0" ShapeID="_x0000_s1123" DrawAspect="Content" ObjectID="_1568226091" r:id="rId63"/>
        </w:object>
      </w:r>
      <w:r w:rsidR="001258E0" w:rsidRPr="00E6062D">
        <w:rPr>
          <w:noProof/>
          <w:lang w:val="en-IN" w:eastAsia="en-IN"/>
        </w:rPr>
        <w:drawing>
          <wp:inline distT="0" distB="0" distL="0" distR="0">
            <wp:extent cx="5943600" cy="4324994"/>
            <wp:effectExtent l="19050" t="0" r="0" b="0"/>
            <wp:docPr id="31" name="Picture 31" descr="D:\BEERAPPA\DEAD\Specra\Final Spectra\FINAL 1HNMR\EAA+4-Cl BA+EC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D:\BEERAPPA\DEAD\Specra\Final Spectra\FINAL 1HNMR\EAA+4-Cl BA+ECA.jpg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324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5BA" w:rsidRPr="00E6062D" w:rsidRDefault="007805BA"/>
    <w:p w:rsidR="007805BA" w:rsidRPr="00E6062D" w:rsidRDefault="007805BA"/>
    <w:bookmarkEnd w:id="0"/>
    <w:p w:rsidR="00DE7CF0" w:rsidRPr="00E6062D" w:rsidRDefault="00DE7CF0"/>
    <w:sectPr w:rsidR="00DE7CF0" w:rsidRPr="00E6062D" w:rsidSect="002D2679">
      <w:footerReference w:type="default" r:id="rId6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D5D87" w:rsidRDefault="003D5D87" w:rsidP="0004221A">
      <w:pPr>
        <w:spacing w:after="0" w:line="240" w:lineRule="auto"/>
      </w:pPr>
      <w:r>
        <w:separator/>
      </w:r>
    </w:p>
  </w:endnote>
  <w:endnote w:type="continuationSeparator" w:id="0">
    <w:p w:rsidR="003D5D87" w:rsidRDefault="003D5D87" w:rsidP="000422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Gulliv-R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dvTimes">
    <w:altName w:val="Arial Unicode MS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097813"/>
      <w:docPartObj>
        <w:docPartGallery w:val="Page Numbers (Bottom of Page)"/>
        <w:docPartUnique/>
      </w:docPartObj>
    </w:sdtPr>
    <w:sdtEndPr/>
    <w:sdtContent>
      <w:p w:rsidR="00256AC5" w:rsidRDefault="00256AC5">
        <w:pPr>
          <w:pStyle w:val="Footer"/>
          <w:jc w:val="center"/>
        </w:pPr>
        <w:r>
          <w:t>S</w:t>
        </w:r>
        <w:r w:rsidR="003D5D87">
          <w:fldChar w:fldCharType="begin"/>
        </w:r>
        <w:r w:rsidR="003D5D87">
          <w:instrText xml:space="preserve"> PAGE   \* MERGEFORMAT </w:instrText>
        </w:r>
        <w:r w:rsidR="003D5D87">
          <w:fldChar w:fldCharType="separate"/>
        </w:r>
        <w:r w:rsidR="00E6062D">
          <w:rPr>
            <w:noProof/>
          </w:rPr>
          <w:t>1</w:t>
        </w:r>
        <w:r w:rsidR="003D5D87">
          <w:rPr>
            <w:noProof/>
          </w:rPr>
          <w:fldChar w:fldCharType="end"/>
        </w:r>
      </w:p>
    </w:sdtContent>
  </w:sdt>
  <w:p w:rsidR="00256AC5" w:rsidRDefault="00256AC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D5D87" w:rsidRDefault="003D5D87" w:rsidP="0004221A">
      <w:pPr>
        <w:spacing w:after="0" w:line="240" w:lineRule="auto"/>
      </w:pPr>
      <w:r>
        <w:separator/>
      </w:r>
    </w:p>
  </w:footnote>
  <w:footnote w:type="continuationSeparator" w:id="0">
    <w:p w:rsidR="003D5D87" w:rsidRDefault="003D5D87" w:rsidP="0004221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8BC0825"/>
    <w:multiLevelType w:val="hybridMultilevel"/>
    <w:tmpl w:val="16BA5D28"/>
    <w:lvl w:ilvl="0" w:tplc="B3A43DD2">
      <w:start w:val="1"/>
      <w:numFmt w:val="decimal"/>
      <w:lvlText w:val="[%1]"/>
      <w:lvlJc w:val="right"/>
      <w:pPr>
        <w:ind w:left="360" w:hanging="360"/>
      </w:pPr>
      <w:rPr>
        <w:rFonts w:ascii="Times New Roman" w:hAnsi="Times New Roman" w:cs="Times New Roman" w:hint="default"/>
        <w:b w:val="0"/>
        <w:i w:val="0"/>
        <w:color w:val="000000"/>
        <w:sz w:val="28"/>
      </w:rPr>
    </w:lvl>
    <w:lvl w:ilvl="1" w:tplc="40090019" w:tentative="1">
      <w:start w:val="1"/>
      <w:numFmt w:val="lowerLetter"/>
      <w:lvlText w:val="%2."/>
      <w:lvlJc w:val="left"/>
      <w:pPr>
        <w:ind w:left="1080" w:hanging="360"/>
      </w:pPr>
    </w:lvl>
    <w:lvl w:ilvl="2" w:tplc="4009001B" w:tentative="1">
      <w:start w:val="1"/>
      <w:numFmt w:val="lowerRoman"/>
      <w:lvlText w:val="%3."/>
      <w:lvlJc w:val="right"/>
      <w:pPr>
        <w:ind w:left="1800" w:hanging="180"/>
      </w:pPr>
    </w:lvl>
    <w:lvl w:ilvl="3" w:tplc="4009000F" w:tentative="1">
      <w:start w:val="1"/>
      <w:numFmt w:val="decimal"/>
      <w:lvlText w:val="%4."/>
      <w:lvlJc w:val="left"/>
      <w:pPr>
        <w:ind w:left="2520" w:hanging="360"/>
      </w:pPr>
    </w:lvl>
    <w:lvl w:ilvl="4" w:tplc="40090019" w:tentative="1">
      <w:start w:val="1"/>
      <w:numFmt w:val="lowerLetter"/>
      <w:lvlText w:val="%5."/>
      <w:lvlJc w:val="left"/>
      <w:pPr>
        <w:ind w:left="3240" w:hanging="360"/>
      </w:pPr>
    </w:lvl>
    <w:lvl w:ilvl="5" w:tplc="4009001B" w:tentative="1">
      <w:start w:val="1"/>
      <w:numFmt w:val="lowerRoman"/>
      <w:lvlText w:val="%6."/>
      <w:lvlJc w:val="right"/>
      <w:pPr>
        <w:ind w:left="3960" w:hanging="180"/>
      </w:pPr>
    </w:lvl>
    <w:lvl w:ilvl="6" w:tplc="4009000F" w:tentative="1">
      <w:start w:val="1"/>
      <w:numFmt w:val="decimal"/>
      <w:lvlText w:val="%7."/>
      <w:lvlJc w:val="left"/>
      <w:pPr>
        <w:ind w:left="4680" w:hanging="360"/>
      </w:pPr>
    </w:lvl>
    <w:lvl w:ilvl="7" w:tplc="40090019" w:tentative="1">
      <w:start w:val="1"/>
      <w:numFmt w:val="lowerLetter"/>
      <w:lvlText w:val="%8."/>
      <w:lvlJc w:val="left"/>
      <w:pPr>
        <w:ind w:left="5400" w:hanging="360"/>
      </w:pPr>
    </w:lvl>
    <w:lvl w:ilvl="8" w:tplc="4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1F4BBF"/>
    <w:rsid w:val="000015BC"/>
    <w:rsid w:val="00031676"/>
    <w:rsid w:val="000335B3"/>
    <w:rsid w:val="00037B94"/>
    <w:rsid w:val="0004221A"/>
    <w:rsid w:val="00045E19"/>
    <w:rsid w:val="00052AF3"/>
    <w:rsid w:val="00052C76"/>
    <w:rsid w:val="0005318C"/>
    <w:rsid w:val="00061CA0"/>
    <w:rsid w:val="00065B48"/>
    <w:rsid w:val="000737AA"/>
    <w:rsid w:val="0007775A"/>
    <w:rsid w:val="00082B4E"/>
    <w:rsid w:val="00094899"/>
    <w:rsid w:val="00094B74"/>
    <w:rsid w:val="000A792B"/>
    <w:rsid w:val="000B0E53"/>
    <w:rsid w:val="000B6279"/>
    <w:rsid w:val="000D41C4"/>
    <w:rsid w:val="000D446F"/>
    <w:rsid w:val="000D5EE0"/>
    <w:rsid w:val="00117772"/>
    <w:rsid w:val="001237F0"/>
    <w:rsid w:val="001258E0"/>
    <w:rsid w:val="0013515D"/>
    <w:rsid w:val="001356A2"/>
    <w:rsid w:val="001549C6"/>
    <w:rsid w:val="001635CA"/>
    <w:rsid w:val="00165A4E"/>
    <w:rsid w:val="00184E5E"/>
    <w:rsid w:val="00187DA2"/>
    <w:rsid w:val="0019362E"/>
    <w:rsid w:val="001A146B"/>
    <w:rsid w:val="001E76BE"/>
    <w:rsid w:val="001F092C"/>
    <w:rsid w:val="001F4B05"/>
    <w:rsid w:val="001F4BBF"/>
    <w:rsid w:val="0020680F"/>
    <w:rsid w:val="00231DDF"/>
    <w:rsid w:val="00236F86"/>
    <w:rsid w:val="00253380"/>
    <w:rsid w:val="00254483"/>
    <w:rsid w:val="00256AC5"/>
    <w:rsid w:val="00266E25"/>
    <w:rsid w:val="00267E34"/>
    <w:rsid w:val="00270531"/>
    <w:rsid w:val="00273C78"/>
    <w:rsid w:val="00277A78"/>
    <w:rsid w:val="00277FBB"/>
    <w:rsid w:val="00280C13"/>
    <w:rsid w:val="00283154"/>
    <w:rsid w:val="002858FA"/>
    <w:rsid w:val="002A13EF"/>
    <w:rsid w:val="002A149F"/>
    <w:rsid w:val="002A685A"/>
    <w:rsid w:val="002C4FBC"/>
    <w:rsid w:val="002D2679"/>
    <w:rsid w:val="002D76BB"/>
    <w:rsid w:val="002E599F"/>
    <w:rsid w:val="00350A55"/>
    <w:rsid w:val="00397C39"/>
    <w:rsid w:val="003D5D87"/>
    <w:rsid w:val="003F2FFB"/>
    <w:rsid w:val="003F3DD1"/>
    <w:rsid w:val="003F4557"/>
    <w:rsid w:val="00431E85"/>
    <w:rsid w:val="004346A2"/>
    <w:rsid w:val="0046629E"/>
    <w:rsid w:val="00472EB8"/>
    <w:rsid w:val="00474355"/>
    <w:rsid w:val="004A24FC"/>
    <w:rsid w:val="004B5B93"/>
    <w:rsid w:val="004C43A3"/>
    <w:rsid w:val="004E7C45"/>
    <w:rsid w:val="0050452C"/>
    <w:rsid w:val="00516DAD"/>
    <w:rsid w:val="005225B3"/>
    <w:rsid w:val="00570493"/>
    <w:rsid w:val="005908D5"/>
    <w:rsid w:val="005B28A0"/>
    <w:rsid w:val="005B5A53"/>
    <w:rsid w:val="005D0982"/>
    <w:rsid w:val="005D4E50"/>
    <w:rsid w:val="005E0EA2"/>
    <w:rsid w:val="005E3449"/>
    <w:rsid w:val="00691AE6"/>
    <w:rsid w:val="006A71EA"/>
    <w:rsid w:val="006B0F78"/>
    <w:rsid w:val="006B524C"/>
    <w:rsid w:val="006B7915"/>
    <w:rsid w:val="006C5580"/>
    <w:rsid w:val="006D227F"/>
    <w:rsid w:val="006E79F4"/>
    <w:rsid w:val="00705406"/>
    <w:rsid w:val="007113BF"/>
    <w:rsid w:val="00716F79"/>
    <w:rsid w:val="0072447E"/>
    <w:rsid w:val="007704C5"/>
    <w:rsid w:val="00777D9A"/>
    <w:rsid w:val="007805BA"/>
    <w:rsid w:val="00792DC2"/>
    <w:rsid w:val="007B08AF"/>
    <w:rsid w:val="007B260C"/>
    <w:rsid w:val="007B5CCB"/>
    <w:rsid w:val="007F27D1"/>
    <w:rsid w:val="007F734E"/>
    <w:rsid w:val="007F785F"/>
    <w:rsid w:val="00811A7E"/>
    <w:rsid w:val="00835640"/>
    <w:rsid w:val="008607B1"/>
    <w:rsid w:val="00863440"/>
    <w:rsid w:val="008727D9"/>
    <w:rsid w:val="00872EE6"/>
    <w:rsid w:val="00883C6A"/>
    <w:rsid w:val="00891D24"/>
    <w:rsid w:val="008B1E24"/>
    <w:rsid w:val="008B4B1C"/>
    <w:rsid w:val="008F0C8F"/>
    <w:rsid w:val="00935160"/>
    <w:rsid w:val="00951E04"/>
    <w:rsid w:val="009609B5"/>
    <w:rsid w:val="00975175"/>
    <w:rsid w:val="00982FAC"/>
    <w:rsid w:val="009A0159"/>
    <w:rsid w:val="009A6D76"/>
    <w:rsid w:val="009B7EBD"/>
    <w:rsid w:val="009D1993"/>
    <w:rsid w:val="009E2C04"/>
    <w:rsid w:val="00A1481D"/>
    <w:rsid w:val="00A379D7"/>
    <w:rsid w:val="00A43627"/>
    <w:rsid w:val="00A452EB"/>
    <w:rsid w:val="00A52886"/>
    <w:rsid w:val="00A62489"/>
    <w:rsid w:val="00A67F7E"/>
    <w:rsid w:val="00A804BB"/>
    <w:rsid w:val="00A905DE"/>
    <w:rsid w:val="00A93069"/>
    <w:rsid w:val="00A9725E"/>
    <w:rsid w:val="00AA0C6B"/>
    <w:rsid w:val="00AA4BA7"/>
    <w:rsid w:val="00AA7478"/>
    <w:rsid w:val="00AE3FF7"/>
    <w:rsid w:val="00AF4C7A"/>
    <w:rsid w:val="00B02F3B"/>
    <w:rsid w:val="00B16AFD"/>
    <w:rsid w:val="00B366A4"/>
    <w:rsid w:val="00B409AD"/>
    <w:rsid w:val="00B41981"/>
    <w:rsid w:val="00B54FD4"/>
    <w:rsid w:val="00B71EC0"/>
    <w:rsid w:val="00B725F0"/>
    <w:rsid w:val="00B870F5"/>
    <w:rsid w:val="00BC1AB4"/>
    <w:rsid w:val="00BD4556"/>
    <w:rsid w:val="00BE222B"/>
    <w:rsid w:val="00BE57D7"/>
    <w:rsid w:val="00BF2204"/>
    <w:rsid w:val="00C04A91"/>
    <w:rsid w:val="00C40698"/>
    <w:rsid w:val="00C417AE"/>
    <w:rsid w:val="00C65208"/>
    <w:rsid w:val="00C75186"/>
    <w:rsid w:val="00C806C8"/>
    <w:rsid w:val="00C8246F"/>
    <w:rsid w:val="00C845AF"/>
    <w:rsid w:val="00C85E7E"/>
    <w:rsid w:val="00CA4DF9"/>
    <w:rsid w:val="00CC45DF"/>
    <w:rsid w:val="00CE7BE8"/>
    <w:rsid w:val="00D12ED0"/>
    <w:rsid w:val="00D16579"/>
    <w:rsid w:val="00D16DAF"/>
    <w:rsid w:val="00D21512"/>
    <w:rsid w:val="00D220FF"/>
    <w:rsid w:val="00D30EE5"/>
    <w:rsid w:val="00D46F56"/>
    <w:rsid w:val="00D72720"/>
    <w:rsid w:val="00D81DD6"/>
    <w:rsid w:val="00DA40DA"/>
    <w:rsid w:val="00DB45BD"/>
    <w:rsid w:val="00DB493D"/>
    <w:rsid w:val="00DC1C60"/>
    <w:rsid w:val="00DC48E6"/>
    <w:rsid w:val="00DD285A"/>
    <w:rsid w:val="00DE436C"/>
    <w:rsid w:val="00DE7CF0"/>
    <w:rsid w:val="00DF20AA"/>
    <w:rsid w:val="00E17641"/>
    <w:rsid w:val="00E25C4A"/>
    <w:rsid w:val="00E37CB4"/>
    <w:rsid w:val="00E47872"/>
    <w:rsid w:val="00E50CE5"/>
    <w:rsid w:val="00E517EA"/>
    <w:rsid w:val="00E51D98"/>
    <w:rsid w:val="00E5497A"/>
    <w:rsid w:val="00E551C5"/>
    <w:rsid w:val="00E6062D"/>
    <w:rsid w:val="00E72D1B"/>
    <w:rsid w:val="00E96C06"/>
    <w:rsid w:val="00EA494F"/>
    <w:rsid w:val="00EA5760"/>
    <w:rsid w:val="00EA5FC6"/>
    <w:rsid w:val="00EC6100"/>
    <w:rsid w:val="00EC715F"/>
    <w:rsid w:val="00EE04E8"/>
    <w:rsid w:val="00F03BC9"/>
    <w:rsid w:val="00F05B00"/>
    <w:rsid w:val="00F06E32"/>
    <w:rsid w:val="00F10BFC"/>
    <w:rsid w:val="00F25FEC"/>
    <w:rsid w:val="00F32518"/>
    <w:rsid w:val="00F51B7A"/>
    <w:rsid w:val="00F53BE2"/>
    <w:rsid w:val="00F56433"/>
    <w:rsid w:val="00F61A66"/>
    <w:rsid w:val="00F63397"/>
    <w:rsid w:val="00F67E5F"/>
    <w:rsid w:val="00F76D38"/>
    <w:rsid w:val="00F97469"/>
    <w:rsid w:val="00FA0D9B"/>
    <w:rsid w:val="00FA6F0D"/>
    <w:rsid w:val="00FB49D4"/>
    <w:rsid w:val="00FC0C1B"/>
    <w:rsid w:val="00FC49F0"/>
    <w:rsid w:val="00FD74B5"/>
    <w:rsid w:val="00FE2112"/>
    <w:rsid w:val="00FF13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4"/>
    <o:shapelayout v:ext="edit">
      <o:idmap v:ext="edit" data="1"/>
    </o:shapelayout>
  </w:shapeDefaults>
  <w:decimalSymbol w:val="."/>
  <w:listSeparator w:val=","/>
  <w15:docId w15:val="{EBAAF4AB-182A-4DE0-A59D-DD391B8E19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2D267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F4BB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F4BB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042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04221A"/>
  </w:style>
  <w:style w:type="paragraph" w:styleId="Footer">
    <w:name w:val="footer"/>
    <w:basedOn w:val="Normal"/>
    <w:link w:val="FooterChar"/>
    <w:uiPriority w:val="99"/>
    <w:unhideWhenUsed/>
    <w:rsid w:val="0004221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4221A"/>
  </w:style>
  <w:style w:type="character" w:styleId="Hyperlink">
    <w:name w:val="Hyperlink"/>
    <w:basedOn w:val="DefaultParagraphFont"/>
    <w:uiPriority w:val="99"/>
    <w:unhideWhenUsed/>
    <w:rsid w:val="004346A2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691AE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trong">
    <w:name w:val="Strong"/>
    <w:basedOn w:val="DefaultParagraphFont"/>
    <w:uiPriority w:val="22"/>
    <w:qFormat/>
    <w:rsid w:val="00AF4C7A"/>
    <w:rPr>
      <w:b/>
      <w:bCs/>
    </w:rPr>
  </w:style>
  <w:style w:type="paragraph" w:styleId="NoSpacing">
    <w:name w:val="No Spacing"/>
    <w:uiPriority w:val="1"/>
    <w:qFormat/>
    <w:rsid w:val="00AF4C7A"/>
    <w:pPr>
      <w:spacing w:after="0" w:line="240" w:lineRule="auto"/>
    </w:pPr>
    <w:rPr>
      <w:rFonts w:ascii="Calibri" w:eastAsia="Calibri" w:hAnsi="Calibri" w:cs="Times New Roman"/>
      <w:lang w:val="en-IN"/>
    </w:rPr>
  </w:style>
  <w:style w:type="paragraph" w:styleId="ListParagraph">
    <w:name w:val="List Paragraph"/>
    <w:basedOn w:val="Normal"/>
    <w:uiPriority w:val="34"/>
    <w:qFormat/>
    <w:rsid w:val="0013515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9" Type="http://schemas.openxmlformats.org/officeDocument/2006/relationships/image" Target="media/image20.jpeg"/><Relationship Id="rId21" Type="http://schemas.openxmlformats.org/officeDocument/2006/relationships/image" Target="media/image8.jpeg"/><Relationship Id="rId34" Type="http://schemas.openxmlformats.org/officeDocument/2006/relationships/image" Target="media/image17.emf"/><Relationship Id="rId42" Type="http://schemas.openxmlformats.org/officeDocument/2006/relationships/image" Target="media/image22.jpeg"/><Relationship Id="rId47" Type="http://schemas.openxmlformats.org/officeDocument/2006/relationships/image" Target="media/image25.jpeg"/><Relationship Id="rId50" Type="http://schemas.openxmlformats.org/officeDocument/2006/relationships/oleObject" Target="embeddings/oleObject15.bin"/><Relationship Id="rId55" Type="http://schemas.openxmlformats.org/officeDocument/2006/relationships/oleObject" Target="embeddings/oleObject17.bin"/><Relationship Id="rId63" Type="http://schemas.openxmlformats.org/officeDocument/2006/relationships/oleObject" Target="embeddings/oleObject20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jpe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jpeg"/><Relationship Id="rId24" Type="http://schemas.openxmlformats.org/officeDocument/2006/relationships/image" Target="media/image10.jpeg"/><Relationship Id="rId32" Type="http://schemas.openxmlformats.org/officeDocument/2006/relationships/oleObject" Target="embeddings/oleObject9.bin"/><Relationship Id="rId37" Type="http://schemas.openxmlformats.org/officeDocument/2006/relationships/image" Target="media/image19.emf"/><Relationship Id="rId40" Type="http://schemas.openxmlformats.org/officeDocument/2006/relationships/image" Target="media/image21.emf"/><Relationship Id="rId45" Type="http://schemas.openxmlformats.org/officeDocument/2006/relationships/image" Target="media/image24.emf"/><Relationship Id="rId53" Type="http://schemas.openxmlformats.org/officeDocument/2006/relationships/image" Target="media/image29.jpeg"/><Relationship Id="rId58" Type="http://schemas.openxmlformats.org/officeDocument/2006/relationships/oleObject" Target="embeddings/oleObject18.bin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emf"/><Relationship Id="rId36" Type="http://schemas.openxmlformats.org/officeDocument/2006/relationships/image" Target="media/image18.jpeg"/><Relationship Id="rId49" Type="http://schemas.openxmlformats.org/officeDocument/2006/relationships/image" Target="media/image27.emf"/><Relationship Id="rId57" Type="http://schemas.openxmlformats.org/officeDocument/2006/relationships/image" Target="media/image32.emf"/><Relationship Id="rId61" Type="http://schemas.openxmlformats.org/officeDocument/2006/relationships/image" Target="media/image34.jpeg"/><Relationship Id="rId10" Type="http://schemas.openxmlformats.org/officeDocument/2006/relationships/oleObject" Target="embeddings/oleObject1.bin"/><Relationship Id="rId19" Type="http://schemas.openxmlformats.org/officeDocument/2006/relationships/image" Target="media/image7.jpeg"/><Relationship Id="rId31" Type="http://schemas.openxmlformats.org/officeDocument/2006/relationships/image" Target="media/image15.emf"/><Relationship Id="rId44" Type="http://schemas.openxmlformats.org/officeDocument/2006/relationships/image" Target="media/image23.jpeg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19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9.emf"/><Relationship Id="rId27" Type="http://schemas.openxmlformats.org/officeDocument/2006/relationships/image" Target="media/image12.jpeg"/><Relationship Id="rId30" Type="http://schemas.openxmlformats.org/officeDocument/2006/relationships/image" Target="media/image14.jpeg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3.bin"/><Relationship Id="rId48" Type="http://schemas.openxmlformats.org/officeDocument/2006/relationships/image" Target="media/image26.jpeg"/><Relationship Id="rId56" Type="http://schemas.openxmlformats.org/officeDocument/2006/relationships/image" Target="media/image31.jpeg"/><Relationship Id="rId64" Type="http://schemas.openxmlformats.org/officeDocument/2006/relationships/image" Target="media/image36.jpeg"/><Relationship Id="rId8" Type="http://schemas.openxmlformats.org/officeDocument/2006/relationships/hyperlink" Target="mailto:shivashankark@gmail.com" TargetMode="External"/><Relationship Id="rId51" Type="http://schemas.openxmlformats.org/officeDocument/2006/relationships/image" Target="media/image28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5" Type="http://schemas.openxmlformats.org/officeDocument/2006/relationships/image" Target="media/image11.emf"/><Relationship Id="rId33" Type="http://schemas.openxmlformats.org/officeDocument/2006/relationships/image" Target="media/image16.jpeg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4.bin"/><Relationship Id="rId59" Type="http://schemas.openxmlformats.org/officeDocument/2006/relationships/image" Target="media/image33.jpeg"/><Relationship Id="rId67" Type="http://schemas.openxmlformats.org/officeDocument/2006/relationships/theme" Target="theme/theme1.xml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2.bin"/><Relationship Id="rId54" Type="http://schemas.openxmlformats.org/officeDocument/2006/relationships/image" Target="media/image30.emf"/><Relationship Id="rId62" Type="http://schemas.openxmlformats.org/officeDocument/2006/relationships/image" Target="media/image3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1D24A16-2B6D-4D38-941F-B29B06BEC5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2</TotalTime>
  <Pages>1</Pages>
  <Words>1351</Words>
  <Characters>7701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ERU</dc:creator>
  <cp:lastModifiedBy>Ranjani Chinnadurai</cp:lastModifiedBy>
  <cp:revision>49</cp:revision>
  <dcterms:created xsi:type="dcterms:W3CDTF">2015-03-09T02:02:00Z</dcterms:created>
  <dcterms:modified xsi:type="dcterms:W3CDTF">2017-09-29T16:04:00Z</dcterms:modified>
</cp:coreProperties>
</file>